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7AB28A" w14:textId="222F063D" w:rsidR="008E30EC" w:rsidRPr="00FA0F6E" w:rsidRDefault="008E30EC" w:rsidP="008E30EC">
      <w:pPr>
        <w:suppressAutoHyphens w:val="0"/>
        <w:ind w:right="-284" w:firstLine="567"/>
        <w:jc w:val="right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Приложение 7 ОП ВО</w:t>
      </w:r>
    </w:p>
    <w:p w14:paraId="49204621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14:paraId="762F2C56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Федеральное государственное бюджетное образовательное </w:t>
      </w:r>
    </w:p>
    <w:p w14:paraId="0AC4E2F8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учреждение высшего образования</w:t>
      </w:r>
    </w:p>
    <w:p w14:paraId="3E440428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«РОССИЙСКАЯ АКАДЕМИЯ НАРОДНОГО ХОЗЯЙСТВА И ГОСУДАРСТВЕННОЙ СЛУЖБЫ ПРИ ПРЕЗИДЕНТЕ РОССИЙСКОЙ ФЕДЕРАЦИИ»</w:t>
      </w:r>
    </w:p>
    <w:p w14:paraId="526057FC" w14:textId="77777777" w:rsidR="008E30EC" w:rsidRPr="00FA0F6E" w:rsidRDefault="008E30EC" w:rsidP="008E30EC">
      <w:pPr>
        <w:pBdr>
          <w:bottom w:val="thinThickSmallGap" w:sz="24" w:space="0" w:color="auto"/>
        </w:pBd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51C362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СЕВЕРО-ЗАПАДНЫЙ ИНСТИТУТ УПРАВЛЕНИЯ - филиал РАНХиГС</w:t>
      </w:r>
    </w:p>
    <w:p w14:paraId="3655C384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133A80E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466F477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КАФЕДРА ПРАВОВЕДЕНИЯ </w:t>
      </w:r>
    </w:p>
    <w:p w14:paraId="3614EF74" w14:textId="77777777" w:rsidR="008E30EC" w:rsidRPr="00FA0F6E" w:rsidRDefault="008E30EC" w:rsidP="008E30EC">
      <w:pPr>
        <w:suppressAutoHyphens w:val="0"/>
        <w:ind w:firstLine="567"/>
        <w:jc w:val="center"/>
        <w:rPr>
          <w:rFonts w:ascii="Times New Roman" w:eastAsia="MS Mincho" w:hAnsi="Times New Roman"/>
          <w:sz w:val="24"/>
          <w:szCs w:val="24"/>
        </w:rPr>
      </w:pPr>
    </w:p>
    <w:tbl>
      <w:tblPr>
        <w:tblW w:w="9747" w:type="dxa"/>
        <w:tblInd w:w="-108" w:type="dxa"/>
        <w:tblLook w:val="00A0" w:firstRow="1" w:lastRow="0" w:firstColumn="1" w:lastColumn="0" w:noHBand="0" w:noVBand="0"/>
      </w:tblPr>
      <w:tblGrid>
        <w:gridCol w:w="5070"/>
        <w:gridCol w:w="4677"/>
      </w:tblGrid>
      <w:tr w:rsidR="008E30EC" w:rsidRPr="00FA0F6E" w14:paraId="367FF643" w14:textId="77777777" w:rsidTr="008E30EC">
        <w:trPr>
          <w:trHeight w:val="2430"/>
        </w:trPr>
        <w:tc>
          <w:tcPr>
            <w:tcW w:w="5070" w:type="dxa"/>
          </w:tcPr>
          <w:p w14:paraId="5C330576" w14:textId="77777777" w:rsidR="008E30EC" w:rsidRPr="00FA0F6E" w:rsidRDefault="008E30EC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C657548" w14:textId="77777777" w:rsidR="008E30EC" w:rsidRPr="00FA0F6E" w:rsidRDefault="008E30EC" w:rsidP="008E30EC">
            <w:pPr>
              <w:suppressAutoHyphens w:val="0"/>
              <w:ind w:firstLine="567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  <w:tc>
          <w:tcPr>
            <w:tcW w:w="4677" w:type="dxa"/>
            <w:hideMark/>
          </w:tcPr>
          <w:p w14:paraId="4B5116D5" w14:textId="77777777" w:rsidR="008E30EC" w:rsidRPr="00FA0F6E" w:rsidRDefault="008E30EC" w:rsidP="008E30EC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6DC4F9DB" w14:textId="77777777" w:rsidR="00984FB6" w:rsidRPr="00984FB6" w:rsidRDefault="008E30EC" w:rsidP="00984FB6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Методической комиссией по направлениям 40.03.01, 40.04.01, 40.06.01 Юриспруденция</w:t>
            </w:r>
          </w:p>
          <w:p w14:paraId="0C1FAEC2" w14:textId="10969800" w:rsidR="008E30EC" w:rsidRPr="00FA0F6E" w:rsidRDefault="00E00A43" w:rsidP="00984FB6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отокол от </w:t>
            </w:r>
            <w:r>
              <w:rPr>
                <w:rFonts w:ascii="Times New Roman" w:hAnsi="Times New Roman"/>
                <w:sz w:val="24"/>
              </w:rPr>
              <w:t>«20» июня 2019 г. № 3</w:t>
            </w:r>
          </w:p>
        </w:tc>
      </w:tr>
    </w:tbl>
    <w:p w14:paraId="5996A992" w14:textId="77777777" w:rsidR="00AE0D16" w:rsidRPr="00FA0F6E" w:rsidRDefault="00AE0D16" w:rsidP="008E30EC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</w:p>
    <w:p w14:paraId="03F42BCC" w14:textId="77777777" w:rsidR="00AE0D16" w:rsidRPr="00FA0F6E" w:rsidRDefault="00AE0D16" w:rsidP="008E30EC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57A57626" w14:textId="000C221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1.В.1.4 Современные методы исследования и информационно-коммуникативные технологии</w:t>
      </w:r>
      <w:r w:rsidR="008E30EC" w:rsidRPr="00FA0F6E">
        <w:rPr>
          <w:rFonts w:ascii="Times New Roman" w:hAnsi="Times New Roman"/>
          <w:sz w:val="24"/>
          <w:szCs w:val="24"/>
        </w:rPr>
        <w:t xml:space="preserve"> </w:t>
      </w:r>
    </w:p>
    <w:p w14:paraId="01B2733D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краткое наименование дисциплины)</w:t>
      </w:r>
    </w:p>
    <w:p w14:paraId="35FBA00F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</w:p>
    <w:p w14:paraId="7BE3D709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0.06.01. Юриспруденция</w:t>
      </w:r>
    </w:p>
    <w:p w14:paraId="6EBD66C2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код, наименование направления подготовки (специальности)</w:t>
      </w:r>
    </w:p>
    <w:p w14:paraId="731C0F4B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</w:p>
    <w:p w14:paraId="530F94CD" w14:textId="17F95C98" w:rsidR="004900F0" w:rsidRPr="00FA0F6E" w:rsidRDefault="007D06D3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u w:val="single"/>
        </w:rPr>
        <w:t>Конституционное право, конституционный судебный процесс, муниципальное право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 </w:t>
      </w:r>
      <w:r w:rsidR="004900F0" w:rsidRPr="00FA0F6E">
        <w:rPr>
          <w:rFonts w:ascii="Times New Roman" w:hAnsi="Times New Roman"/>
          <w:i/>
          <w:iCs/>
          <w:sz w:val="24"/>
          <w:szCs w:val="24"/>
        </w:rPr>
        <w:t>(направленность(и) (профиль (и)/специализация(ии)</w:t>
      </w:r>
    </w:p>
    <w:p w14:paraId="46657F6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ED48F98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следователь. Преподаватель-исследователь</w:t>
      </w:r>
    </w:p>
    <w:p w14:paraId="7B958E8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 xml:space="preserve">(квалификация) </w:t>
      </w:r>
    </w:p>
    <w:p w14:paraId="33891EB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2E6B43BE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>(форма обучения)</w:t>
      </w:r>
    </w:p>
    <w:p w14:paraId="3AE5F6A4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2333B3D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0D988C78" w14:textId="77777777" w:rsidR="00327DF7" w:rsidRDefault="00327DF7" w:rsidP="00327DF7">
      <w:pPr>
        <w:ind w:firstLine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Год набора 2019</w:t>
      </w:r>
    </w:p>
    <w:p w14:paraId="30519EA1" w14:textId="77777777" w:rsidR="00327DF7" w:rsidRDefault="00327DF7" w:rsidP="00327DF7">
      <w:pPr>
        <w:ind w:firstLine="567"/>
        <w:jc w:val="center"/>
        <w:rPr>
          <w:rFonts w:ascii="Times New Roman" w:hAnsi="Times New Roman"/>
        </w:rPr>
      </w:pPr>
    </w:p>
    <w:p w14:paraId="463F4175" w14:textId="77777777" w:rsidR="00327DF7" w:rsidRDefault="00327DF7" w:rsidP="00327DF7">
      <w:pPr>
        <w:ind w:firstLine="567"/>
        <w:jc w:val="center"/>
        <w:rPr>
          <w:rFonts w:ascii="Times New Roman" w:hAnsi="Times New Roman"/>
        </w:rPr>
      </w:pPr>
    </w:p>
    <w:p w14:paraId="3FC8EFB5" w14:textId="03BEFD79" w:rsidR="00D80005" w:rsidRPr="00FA0F6E" w:rsidRDefault="00327DF7" w:rsidP="00327DF7">
      <w:pPr>
        <w:suppressAutoHyphens w:val="0"/>
        <w:ind w:right="-284" w:firstLine="567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</w:rPr>
        <w:t xml:space="preserve">Санкт-Петербург, 2018 </w:t>
      </w:r>
      <w:r w:rsidR="00AE0D16" w:rsidRPr="00FA0F6E">
        <w:rPr>
          <w:rFonts w:ascii="Times New Roman" w:hAnsi="Times New Roman"/>
          <w:sz w:val="24"/>
          <w:szCs w:val="24"/>
        </w:rPr>
        <w:t>г.</w:t>
      </w:r>
      <w:r w:rsidR="00D80005" w:rsidRPr="00FA0F6E">
        <w:rPr>
          <w:rFonts w:ascii="Times New Roman" w:eastAsia="Calibri" w:hAnsi="Times New Roman"/>
          <w:sz w:val="24"/>
          <w:szCs w:val="24"/>
        </w:rPr>
        <w:br w:type="page"/>
      </w:r>
    </w:p>
    <w:p w14:paraId="043E1F5A" w14:textId="045307DA" w:rsidR="006858C2" w:rsidRPr="00FA0F6E" w:rsidRDefault="006858C2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AF36AA" w:rsidRPr="00FA0F6E">
        <w:rPr>
          <w:rFonts w:ascii="Times New Roman" w:hAnsi="Times New Roman"/>
          <w:b/>
          <w:sz w:val="24"/>
          <w:szCs w:val="24"/>
        </w:rPr>
        <w:t>ы</w:t>
      </w:r>
      <w:r w:rsidR="003338D6" w:rsidRPr="00FA0F6E">
        <w:rPr>
          <w:rFonts w:ascii="Times New Roman" w:hAnsi="Times New Roman"/>
          <w:b/>
          <w:sz w:val="24"/>
          <w:szCs w:val="24"/>
        </w:rPr>
        <w:t>–составител</w:t>
      </w:r>
      <w:r w:rsidR="00AF36AA" w:rsidRPr="00FA0F6E">
        <w:rPr>
          <w:rFonts w:ascii="Times New Roman" w:hAnsi="Times New Roman"/>
          <w:b/>
          <w:sz w:val="24"/>
          <w:szCs w:val="24"/>
        </w:rPr>
        <w:t>и</w:t>
      </w:r>
      <w:r w:rsidR="003338D6" w:rsidRPr="00FA0F6E">
        <w:rPr>
          <w:rFonts w:ascii="Times New Roman" w:hAnsi="Times New Roman"/>
          <w:b/>
          <w:sz w:val="24"/>
          <w:szCs w:val="24"/>
        </w:rPr>
        <w:t>:</w:t>
      </w:r>
    </w:p>
    <w:p w14:paraId="277786A5" w14:textId="20BA83E0" w:rsidR="006858C2" w:rsidRPr="00FA0F6E" w:rsidRDefault="00111BC8" w:rsidP="008E30EC">
      <w:pPr>
        <w:tabs>
          <w:tab w:val="center" w:pos="2700"/>
          <w:tab w:val="center" w:pos="5940"/>
          <w:tab w:val="center" w:pos="8280"/>
        </w:tabs>
        <w:suppressAutoHyphens w:val="0"/>
        <w:ind w:left="567" w:right="-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тарший преподаватель</w:t>
      </w:r>
      <w:r w:rsidR="00633B6D" w:rsidRPr="00FA0F6E">
        <w:rPr>
          <w:rFonts w:ascii="Times New Roman" w:hAnsi="Times New Roman"/>
          <w:sz w:val="24"/>
          <w:szCs w:val="24"/>
        </w:rPr>
        <w:t xml:space="preserve"> кафедры </w:t>
      </w:r>
      <w:r w:rsidR="00E253A9" w:rsidRPr="00FA0F6E">
        <w:rPr>
          <w:rFonts w:ascii="Times New Roman" w:hAnsi="Times New Roman"/>
          <w:sz w:val="24"/>
          <w:szCs w:val="24"/>
        </w:rPr>
        <w:t>Бизнес-информатики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Лычагина Елена Борисовна</w:t>
      </w:r>
    </w:p>
    <w:p w14:paraId="2F752502" w14:textId="65138131" w:rsidR="006858C2" w:rsidRPr="00FA0F6E" w:rsidRDefault="006858C2" w:rsidP="008E30EC">
      <w:pPr>
        <w:suppressAutoHyphens w:val="0"/>
        <w:ind w:right="-6"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Заведующий кафедрой </w:t>
      </w:r>
      <w:r w:rsidR="006A109C" w:rsidRPr="00FA0F6E">
        <w:rPr>
          <w:rFonts w:ascii="Times New Roman" w:hAnsi="Times New Roman"/>
          <w:b/>
          <w:sz w:val="24"/>
          <w:szCs w:val="24"/>
        </w:rPr>
        <w:t>Бизнес-информатики</w:t>
      </w:r>
      <w:r w:rsidR="00E253A9" w:rsidRPr="00FA0F6E">
        <w:rPr>
          <w:rFonts w:ascii="Times New Roman" w:hAnsi="Times New Roman"/>
          <w:b/>
          <w:sz w:val="24"/>
          <w:szCs w:val="24"/>
        </w:rPr>
        <w:t>:</w:t>
      </w:r>
    </w:p>
    <w:p w14:paraId="471EA5FC" w14:textId="77777777" w:rsidR="00D80005" w:rsidRPr="00FA0F6E" w:rsidRDefault="006858C2" w:rsidP="008E30EC">
      <w:pPr>
        <w:suppressAutoHyphens w:val="0"/>
        <w:ind w:left="567" w:right="-6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октор </w:t>
      </w:r>
      <w:r w:rsidR="006A109C" w:rsidRPr="00FA0F6E">
        <w:rPr>
          <w:rFonts w:ascii="Times New Roman" w:hAnsi="Times New Roman"/>
          <w:sz w:val="24"/>
          <w:szCs w:val="24"/>
        </w:rPr>
        <w:t>военных наук, кандидат технических наук,</w:t>
      </w:r>
      <w:r w:rsidRPr="00FA0F6E">
        <w:rPr>
          <w:rFonts w:ascii="Times New Roman" w:hAnsi="Times New Roman"/>
          <w:sz w:val="24"/>
          <w:szCs w:val="24"/>
        </w:rPr>
        <w:t xml:space="preserve"> профессор </w:t>
      </w:r>
      <w:r w:rsidR="006A109C" w:rsidRPr="00FA0F6E">
        <w:rPr>
          <w:rFonts w:ascii="Times New Roman" w:hAnsi="Times New Roman"/>
          <w:sz w:val="24"/>
          <w:szCs w:val="24"/>
        </w:rPr>
        <w:t>Наумов Владимир Николаевич</w:t>
      </w:r>
    </w:p>
    <w:p w14:paraId="3C1998FD" w14:textId="363C6C97" w:rsidR="00D80005" w:rsidRPr="00FA0F6E" w:rsidRDefault="00D80005" w:rsidP="008E30EC">
      <w:pPr>
        <w:suppressAutoHyphens w:val="0"/>
        <w:ind w:right="-6"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br w:type="page"/>
      </w:r>
    </w:p>
    <w:p w14:paraId="795E2424" w14:textId="77777777" w:rsidR="00CB581D" w:rsidRPr="00FA0F6E" w:rsidRDefault="00CB581D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СОДЕРЖАНИЕ</w:t>
      </w:r>
    </w:p>
    <w:p w14:paraId="2B9D6FB1" w14:textId="77777777" w:rsidR="00CB581D" w:rsidRPr="00FA0F6E" w:rsidRDefault="00CB581D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FA0F6E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FA0F6E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FA0F6E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FA0F6E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FA0F6E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FA0F6E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FA0F6E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FA0F6E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FA0F6E" w:rsidRDefault="00CB581D" w:rsidP="008E30EC">
            <w:pPr>
              <w:tabs>
                <w:tab w:val="left" w:pos="0"/>
                <w:tab w:val="left" w:pos="540"/>
              </w:tabs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FA0F6E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FA0F6E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FA0F6E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FA0F6E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FA0F6E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Pr="00FA0F6E" w:rsidRDefault="00905FA7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48BDDB90" w14:textId="77777777" w:rsidR="006858C2" w:rsidRPr="00FA0F6E" w:rsidRDefault="006858C2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924C9B0" w14:textId="77777777" w:rsidR="00D80005" w:rsidRPr="00FA0F6E" w:rsidRDefault="006858C2" w:rsidP="008E30EC">
      <w:pPr>
        <w:suppressAutoHyphens w:val="0"/>
        <w:ind w:left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  <w:bookmarkStart w:id="0" w:name="_Toc308030185"/>
      <w:bookmarkStart w:id="1" w:name="_Toc299967372"/>
      <w:r w:rsidR="00D80005" w:rsidRPr="00FA0F6E">
        <w:rPr>
          <w:rFonts w:ascii="Times New Roman" w:hAnsi="Times New Roman"/>
          <w:sz w:val="24"/>
          <w:szCs w:val="24"/>
        </w:rPr>
        <w:br w:type="page"/>
      </w:r>
    </w:p>
    <w:p w14:paraId="40FBC394" w14:textId="7D0498DA" w:rsidR="006858C2" w:rsidRPr="00FA0F6E" w:rsidRDefault="006858C2" w:rsidP="00A470F0">
      <w:pPr>
        <w:pStyle w:val="1"/>
        <w:numPr>
          <w:ilvl w:val="0"/>
          <w:numId w:val="2"/>
        </w:numPr>
        <w:rPr>
          <w:rFonts w:cs="Times New Roman"/>
          <w:szCs w:val="24"/>
        </w:rPr>
      </w:pPr>
      <w:bookmarkStart w:id="2" w:name="_Toc518759273"/>
      <w:r w:rsidRPr="00FA0F6E">
        <w:rPr>
          <w:rFonts w:cs="Times New Roman"/>
          <w:szCs w:val="24"/>
        </w:rPr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4EDCF214" w14:textId="46A2BD3E" w:rsidR="006858C2" w:rsidRPr="00FA0F6E" w:rsidRDefault="00506A20" w:rsidP="008E30EC">
      <w:pPr>
        <w:numPr>
          <w:ilvl w:val="1"/>
          <w:numId w:val="2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Дисциплина </w:t>
      </w:r>
      <w:r w:rsidR="00A53EDE" w:rsidRPr="00FA0F6E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344667" w:rsidRPr="00FA0F6E">
        <w:rPr>
          <w:rFonts w:ascii="Times New Roman" w:hAnsi="Times New Roman"/>
          <w:kern w:val="0"/>
          <w:sz w:val="24"/>
          <w:szCs w:val="24"/>
          <w:lang w:eastAsia="en-US"/>
        </w:rPr>
        <w:t>«Современные методы исследования и информационно-коммуникационные технологии»</w:t>
      </w:r>
      <w:r w:rsidR="0091788E"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FA0F6E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A20E28" w:rsidRPr="00FA0F6E" w14:paraId="5EA8B2DE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4C8D0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88E7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DEF80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9E8E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A20E28" w:rsidRPr="00FA0F6E" w14:paraId="5F8F16B3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2DD6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43101" w14:textId="77777777" w:rsidR="00A20E28" w:rsidRPr="00FA0F6E" w:rsidRDefault="00A20E28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8A783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F369D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и личностного развития</w:t>
            </w:r>
          </w:p>
        </w:tc>
      </w:tr>
      <w:tr w:rsidR="00A20E28" w:rsidRPr="00FA0F6E" w14:paraId="589551F7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C2676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C6D2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588A1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75930" w14:textId="295BA667" w:rsidR="00A20E28" w:rsidRPr="00FA0F6E" w:rsidRDefault="00A20E28">
            <w:pPr>
              <w:spacing w:after="120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A20E28" w:rsidRPr="00FA0F6E" w14:paraId="61DD2389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64E2A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18E81" w14:textId="77777777" w:rsidR="00A20E28" w:rsidRPr="00FA0F6E" w:rsidRDefault="00A20E28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4BE6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989EC" w14:textId="77777777" w:rsidR="00A20E28" w:rsidRPr="00FA0F6E" w:rsidRDefault="00A20E28">
            <w:pPr>
              <w:spacing w:after="120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культуру научного исследования в области юриспруденции.</w:t>
            </w:r>
          </w:p>
        </w:tc>
      </w:tr>
      <w:tr w:rsidR="00A20E28" w:rsidRPr="00FA0F6E" w14:paraId="323D4F98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921E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65A4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355F4" w14:textId="77777777" w:rsidR="00A20E28" w:rsidRPr="00FA0F6E" w:rsidRDefault="00A20E28">
            <w:pPr>
              <w:spacing w:after="16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452F89" w14:textId="77777777" w:rsidR="00A20E28" w:rsidRPr="00FA0F6E" w:rsidRDefault="00A20E28">
            <w:pPr>
              <w:spacing w:after="160"/>
              <w:jc w:val="both"/>
              <w:rPr>
                <w:rStyle w:val="FontStyle44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  <w:tr w:rsidR="00A20E28" w:rsidRPr="00FA0F6E" w14:paraId="18DCC78A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3563A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FF15E" w14:textId="77777777" w:rsidR="00A20E28" w:rsidRPr="00FA0F6E" w:rsidRDefault="00A20E28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B9E8E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8E8DA6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6B4C8C5D" w14:textId="41CC37EB" w:rsidR="006858C2" w:rsidRPr="00FA0F6E" w:rsidRDefault="00A20E28" w:rsidP="008E30EC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1.2.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 w:rsidRPr="00FA0F6E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FA0F6E">
        <w:rPr>
          <w:rFonts w:ascii="Times New Roman" w:hAnsi="Times New Roman"/>
          <w:sz w:val="24"/>
          <w:szCs w:val="24"/>
        </w:rPr>
        <w:t>сформированы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>:</w:t>
      </w:r>
    </w:p>
    <w:tbl>
      <w:tblPr>
        <w:tblpPr w:leftFromText="180" w:rightFromText="180" w:vertAnchor="text" w:horzAnchor="page" w:tblpX="1990" w:tblpY="6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938"/>
      </w:tblGrid>
      <w:tr w:rsidR="00A20E28" w:rsidRPr="00FA0F6E" w14:paraId="6FF43280" w14:textId="77777777" w:rsidTr="00A20E28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37277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AF7E1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Результаты обучения</w:t>
            </w:r>
          </w:p>
        </w:tc>
      </w:tr>
      <w:tr w:rsidR="00A20E28" w:rsidRPr="00FA0F6E" w14:paraId="024018F6" w14:textId="77777777" w:rsidTr="00A20E28">
        <w:trPr>
          <w:trHeight w:val="44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000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1.</w:t>
            </w:r>
          </w:p>
          <w:p w14:paraId="219AC37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  <w:p w14:paraId="49498B9D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DE8A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знаний: современных требований к культуре выполнения научного исследования</w:t>
            </w:r>
          </w:p>
          <w:p w14:paraId="6A52B6EA" w14:textId="16F4EF79" w:rsidR="00A20E28" w:rsidRPr="00FA0F6E" w:rsidRDefault="003434D0" w:rsidP="003434D0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, в том числе с использованием информационно-коммуникационных технологий</w:t>
            </w:r>
          </w:p>
        </w:tc>
      </w:tr>
      <w:tr w:rsidR="00A20E28" w:rsidRPr="00FA0F6E" w14:paraId="463F1519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42B2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0AEC0" w14:textId="77777777" w:rsidR="003434D0" w:rsidRPr="00FA0F6E" w:rsidRDefault="00A20E28" w:rsidP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выполнение научного исследования, удовлетворяющее требованиям научной культуры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103B191D" w14:textId="154CE28E" w:rsidR="00A20E28" w:rsidRPr="00FA0F6E" w:rsidRDefault="003434D0" w:rsidP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7213F962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93652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5EA9D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навыков: систематическими знаниями по направлению деятельности; углубленными знаниями по выбранной направленности подготовки, базовыми навыками проведения научно-исследовательских работ по предложенной теме.</w:t>
            </w:r>
          </w:p>
          <w:p w14:paraId="5A1EFE70" w14:textId="4D93B073" w:rsidR="00A20E28" w:rsidRPr="00FA0F6E" w:rsidRDefault="003434D0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ладения культурой научного исследования в области юриспруденции, в том числе с использованием информационно-коммуникационных технологий.</w:t>
            </w:r>
          </w:p>
        </w:tc>
      </w:tr>
      <w:tr w:rsidR="00A20E28" w:rsidRPr="00FA0F6E" w14:paraId="032740D6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3179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1.</w:t>
            </w:r>
          </w:p>
          <w:p w14:paraId="25BDDB59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B66FF" w14:textId="77777777" w:rsidR="00BF7EC7" w:rsidRPr="00FA0F6E" w:rsidRDefault="00A20E28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знаний: новой методологии научно-исследовательской деятельности в области юриспруденции </w:t>
            </w:r>
          </w:p>
          <w:p w14:paraId="7F949BBB" w14:textId="498B0EAA" w:rsidR="00A20E28" w:rsidRPr="00FA0F6E" w:rsidRDefault="003434D0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о способах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lastRenderedPageBreak/>
              <w:t>законодательства Российской Федерации об авторском праве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A20E28" w:rsidRPr="00FA0F6E" w14:paraId="72856D56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EF470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EC37A" w14:textId="77777777" w:rsidR="003434D0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новую методологию в научно-исследовательской деятельности в области юриспруденции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512423FC" w14:textId="0EBE03E1" w:rsidR="00A20E28" w:rsidRPr="00FA0F6E" w:rsidRDefault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38956CED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06093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5A346" w14:textId="1B33C25E" w:rsidR="003434D0" w:rsidRPr="00FA0F6E" w:rsidRDefault="00A20E28" w:rsidP="003434D0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навыков: владеть механизмом применения новых методов исследования. </w:t>
            </w:r>
            <w:r w:rsidR="003434D0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="003434D0" w:rsidRPr="00FA0F6E">
              <w:rPr>
                <w:rStyle w:val="FontStyle44"/>
                <w:spacing w:val="-20"/>
                <w:sz w:val="24"/>
                <w:szCs w:val="24"/>
              </w:rPr>
              <w:t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</w:tr>
      <w:tr w:rsidR="00A20E28" w:rsidRPr="00FA0F6E" w14:paraId="0B7680B8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0984A" w14:textId="77777777" w:rsidR="00A20E28" w:rsidRPr="00FA0F6E" w:rsidRDefault="00A20E28">
            <w:pPr>
              <w:spacing w:after="120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  <w:t>УК-6.1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F20B4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зна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логию обобщения основных российских и международных документов, регламентирующие высшее юридическое образование</w:t>
            </w:r>
          </w:p>
        </w:tc>
      </w:tr>
      <w:tr w:rsidR="00A20E28" w:rsidRPr="00FA0F6E" w14:paraId="17136225" w14:textId="77777777" w:rsidTr="003434D0">
        <w:trPr>
          <w:trHeight w:val="3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4D8E6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1E963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уме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- выбирать необходимые методы для преподавания определенных дисциплин</w:t>
            </w:r>
          </w:p>
        </w:tc>
      </w:tr>
      <w:tr w:rsidR="00A20E28" w:rsidRPr="00FA0F6E" w14:paraId="2AEF019C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8DD90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B907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навыков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ики проведения всех видов учебных занятий, используемых в вузе;</w:t>
            </w:r>
          </w:p>
        </w:tc>
      </w:tr>
    </w:tbl>
    <w:p w14:paraId="08B909C9" w14:textId="77777777" w:rsidR="00A20E28" w:rsidRPr="00FA0F6E" w:rsidRDefault="00A20E28" w:rsidP="008E30EC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</w:p>
    <w:p w14:paraId="70A86C88" w14:textId="5FF2A8C4" w:rsidR="006858C2" w:rsidRPr="00FA0F6E" w:rsidRDefault="0031689E" w:rsidP="000F48C2">
      <w:pPr>
        <w:pStyle w:val="1"/>
        <w:rPr>
          <w:rFonts w:cs="Times New Roman"/>
          <w:szCs w:val="24"/>
        </w:rPr>
      </w:pPr>
      <w:bookmarkStart w:id="3" w:name="_Toc518759274"/>
      <w:bookmarkStart w:id="4" w:name="_Toc308030186"/>
      <w:bookmarkStart w:id="5" w:name="_Toc299967374"/>
      <w:bookmarkEnd w:id="0"/>
      <w:bookmarkEnd w:id="1"/>
      <w:r w:rsidRPr="00FA0F6E">
        <w:rPr>
          <w:rFonts w:cs="Times New Roman"/>
          <w:szCs w:val="24"/>
        </w:rPr>
        <w:t xml:space="preserve">Объем и место дисциплины </w:t>
      </w:r>
      <w:r w:rsidR="006858C2" w:rsidRPr="00FA0F6E">
        <w:rPr>
          <w:rFonts w:cs="Times New Roman"/>
          <w:szCs w:val="24"/>
        </w:rPr>
        <w:t xml:space="preserve">в структуре </w:t>
      </w:r>
      <w:bookmarkEnd w:id="3"/>
      <w:r w:rsidR="00FA2E3D" w:rsidRPr="00FA0F6E">
        <w:rPr>
          <w:rFonts w:cs="Times New Roman"/>
          <w:szCs w:val="24"/>
        </w:rPr>
        <w:t>образовательной программы</w:t>
      </w:r>
    </w:p>
    <w:p w14:paraId="4A9D7BAD" w14:textId="703ADC17" w:rsidR="006858C2" w:rsidRPr="00FA0F6E" w:rsidRDefault="006858C2" w:rsidP="008E30EC">
      <w:pPr>
        <w:suppressAutoHyphens w:val="0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20C06E9E" w:rsidR="00506A20" w:rsidRDefault="00506A20" w:rsidP="00A20E28">
      <w:pPr>
        <w:shd w:val="clear" w:color="auto" w:fill="FFFFFF" w:themeFill="background1"/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</w:rPr>
        <w:t xml:space="preserve"> зачетны</w:t>
      </w:r>
      <w:r w:rsidR="00A20E28" w:rsidRPr="00FA0F6E">
        <w:rPr>
          <w:rFonts w:ascii="Times New Roman" w:hAnsi="Times New Roman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 xml:space="preserve"> единицы</w:t>
      </w:r>
      <w:r w:rsidR="00A20E28" w:rsidRPr="00FA0F6E">
        <w:rPr>
          <w:rFonts w:ascii="Times New Roman" w:hAnsi="Times New Roman"/>
          <w:sz w:val="24"/>
          <w:szCs w:val="24"/>
        </w:rPr>
        <w:t xml:space="preserve"> 72 академических часа/54 астрономических часов.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FA0F6E" w14:paraId="56655A78" w14:textId="77777777" w:rsidTr="00212AF7">
        <w:trPr>
          <w:trHeight w:val="172"/>
        </w:trPr>
        <w:tc>
          <w:tcPr>
            <w:tcW w:w="4876" w:type="dxa"/>
          </w:tcPr>
          <w:p w14:paraId="10CDA584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66514232" w14:textId="4ABFD4F9" w:rsidR="00506A20" w:rsidRPr="00FA0F6E" w:rsidRDefault="00506A20" w:rsidP="00BF7EC7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рудоемкость</w:t>
            </w:r>
            <w:r w:rsidR="007B7E1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506A20" w:rsidRPr="00FA0F6E" w14:paraId="45BB0488" w14:textId="77777777" w:rsidTr="008940F9">
        <w:tc>
          <w:tcPr>
            <w:tcW w:w="4876" w:type="dxa"/>
          </w:tcPr>
          <w:p w14:paraId="094C936D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FA0F6E" w14:paraId="2906ABCC" w14:textId="77777777" w:rsidTr="008940F9">
        <w:tc>
          <w:tcPr>
            <w:tcW w:w="4876" w:type="dxa"/>
          </w:tcPr>
          <w:p w14:paraId="32A9B936" w14:textId="7FD976B6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Контактная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29DF832F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8</w:t>
            </w:r>
          </w:p>
        </w:tc>
      </w:tr>
      <w:tr w:rsidR="00506A20" w:rsidRPr="00FA0F6E" w14:paraId="1A1838E3" w14:textId="77777777" w:rsidTr="008940F9">
        <w:tc>
          <w:tcPr>
            <w:tcW w:w="4876" w:type="dxa"/>
          </w:tcPr>
          <w:p w14:paraId="7FF98ACC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6BE7B47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</w:t>
            </w:r>
          </w:p>
        </w:tc>
      </w:tr>
      <w:tr w:rsidR="00506A20" w:rsidRPr="00FA0F6E" w14:paraId="2CC98628" w14:textId="77777777" w:rsidTr="008940F9">
        <w:tc>
          <w:tcPr>
            <w:tcW w:w="4876" w:type="dxa"/>
          </w:tcPr>
          <w:p w14:paraId="2E4B29F1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048C45BD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2</w:t>
            </w:r>
          </w:p>
        </w:tc>
      </w:tr>
      <w:tr w:rsidR="009E196E" w:rsidRPr="00FA0F6E" w14:paraId="4A3DD08E" w14:textId="77777777" w:rsidTr="008940F9">
        <w:tc>
          <w:tcPr>
            <w:tcW w:w="4876" w:type="dxa"/>
          </w:tcPr>
          <w:p w14:paraId="0D7BF91A" w14:textId="3CC87A4C" w:rsidR="009E196E" w:rsidRPr="00FA0F6E" w:rsidRDefault="009E196E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bdr w:val="none" w:sz="0" w:space="0" w:color="auto" w:frame="1"/>
              </w:rPr>
              <w:t>Консультация</w:t>
            </w:r>
          </w:p>
        </w:tc>
        <w:tc>
          <w:tcPr>
            <w:tcW w:w="4763" w:type="dxa"/>
            <w:vAlign w:val="center"/>
          </w:tcPr>
          <w:p w14:paraId="68100933" w14:textId="5F6FE02C" w:rsidR="009E196E" w:rsidRPr="00FA0F6E" w:rsidRDefault="00CD646C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bookmarkStart w:id="6" w:name="_GoBack"/>
            <w:bookmarkEnd w:id="6"/>
          </w:p>
        </w:tc>
      </w:tr>
      <w:tr w:rsidR="00506A20" w:rsidRPr="00FA0F6E" w14:paraId="01F963A8" w14:textId="77777777" w:rsidTr="008940F9">
        <w:tc>
          <w:tcPr>
            <w:tcW w:w="4876" w:type="dxa"/>
          </w:tcPr>
          <w:p w14:paraId="4A2C89AB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145C095A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0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4</w:t>
            </w:r>
          </w:p>
        </w:tc>
      </w:tr>
      <w:tr w:rsidR="00506A20" w:rsidRPr="00FA0F6E" w14:paraId="01EE1B87" w14:textId="77777777" w:rsidTr="008940F9">
        <w:tc>
          <w:tcPr>
            <w:tcW w:w="4876" w:type="dxa"/>
          </w:tcPr>
          <w:p w14:paraId="45B7D69E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29C704AF" w:rsidR="00506A20" w:rsidRPr="00FA0F6E" w:rsidRDefault="00CC6604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</w:t>
            </w:r>
            <w:r w:rsidR="00FA2E3D" w:rsidRPr="00FA0F6E">
              <w:rPr>
                <w:rFonts w:ascii="Times New Roman" w:hAnsi="Times New Roman"/>
                <w:sz w:val="24"/>
                <w:szCs w:val="24"/>
              </w:rPr>
              <w:t>ест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, опрос, задание</w:t>
            </w:r>
            <w:r w:rsidR="00FF1ECE">
              <w:rPr>
                <w:rFonts w:ascii="Times New Roman" w:hAnsi="Times New Roman"/>
                <w:sz w:val="24"/>
                <w:szCs w:val="24"/>
              </w:rPr>
              <w:t>,</w:t>
            </w:r>
            <w:r w:rsidR="00FF1ECE" w:rsidRPr="00FA0F6E">
              <w:rPr>
                <w:rFonts w:ascii="Times New Roman" w:hAnsi="Times New Roman"/>
                <w:sz w:val="24"/>
                <w:szCs w:val="24"/>
              </w:rPr>
              <w:t xml:space="preserve"> КП</w:t>
            </w:r>
          </w:p>
        </w:tc>
      </w:tr>
      <w:tr w:rsidR="00506A20" w:rsidRPr="00FA0F6E" w14:paraId="1582DC77" w14:textId="77777777" w:rsidTr="008940F9">
        <w:tc>
          <w:tcPr>
            <w:tcW w:w="4876" w:type="dxa"/>
          </w:tcPr>
          <w:p w14:paraId="26A2C444" w14:textId="6A0B9A31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2F173E8A" w:rsidR="00506A20" w:rsidRPr="00FA0F6E" w:rsidRDefault="00FA2E3D" w:rsidP="00FF1ECE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Pr="00FA0F6E" w:rsidRDefault="00D80005" w:rsidP="008E30EC">
      <w:pPr>
        <w:pStyle w:val="TableParagraph"/>
      </w:pPr>
    </w:p>
    <w:p w14:paraId="238E3EED" w14:textId="35B8EFFB" w:rsidR="006858C2" w:rsidRPr="00FA0F6E" w:rsidRDefault="006858C2" w:rsidP="000F48C2">
      <w:pPr>
        <w:pStyle w:val="1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 xml:space="preserve">Место дисциплины в структуре </w:t>
      </w:r>
      <w:r w:rsidR="00FA2E3D" w:rsidRPr="00FA0F6E">
        <w:rPr>
          <w:rFonts w:cs="Times New Roman"/>
          <w:szCs w:val="24"/>
        </w:rPr>
        <w:t>образовательной программы</w:t>
      </w:r>
    </w:p>
    <w:p w14:paraId="55FA6E6A" w14:textId="15088263" w:rsidR="00E078A0" w:rsidRPr="00FA0F6E" w:rsidRDefault="00A915F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а</w:t>
      </w:r>
      <w:r w:rsidRPr="00FA0F6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FA0F6E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FA0F6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FA0F6E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FA0F6E">
        <w:rPr>
          <w:rFonts w:ascii="Times New Roman" w:hAnsi="Times New Roman"/>
          <w:sz w:val="24"/>
          <w:szCs w:val="24"/>
        </w:rPr>
        <w:t>»</w:t>
      </w:r>
      <w:r w:rsidRPr="00FA0F6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я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z w:val="24"/>
          <w:szCs w:val="24"/>
        </w:rPr>
        <w:t>яе</w:t>
      </w:r>
      <w:r w:rsidRPr="00FA0F6E">
        <w:rPr>
          <w:rFonts w:ascii="Times New Roman" w:hAnsi="Times New Roman"/>
          <w:spacing w:val="-3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>ся</w:t>
      </w:r>
      <w:r w:rsidRPr="00FA0F6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</w:t>
      </w:r>
      <w:r w:rsidRPr="00FA0F6E">
        <w:rPr>
          <w:rFonts w:ascii="Times New Roman" w:hAnsi="Times New Roman"/>
          <w:spacing w:val="-2"/>
          <w:sz w:val="24"/>
          <w:szCs w:val="24"/>
        </w:rPr>
        <w:t>о</w:t>
      </w:r>
      <w:r w:rsidRPr="00FA0F6E">
        <w:rPr>
          <w:rFonts w:ascii="Times New Roman" w:hAnsi="Times New Roman"/>
          <w:sz w:val="24"/>
          <w:szCs w:val="24"/>
        </w:rPr>
        <w:t xml:space="preserve">й </w:t>
      </w:r>
      <w:r w:rsidR="00FA2E3D" w:rsidRPr="00FA0F6E">
        <w:rPr>
          <w:rFonts w:ascii="Times New Roman" w:hAnsi="Times New Roman"/>
          <w:sz w:val="24"/>
          <w:szCs w:val="24"/>
        </w:rPr>
        <w:t>вариативной</w:t>
      </w:r>
      <w:r w:rsidRPr="00FA0F6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час</w:t>
      </w:r>
      <w:r w:rsidRPr="00FA0F6E">
        <w:rPr>
          <w:rFonts w:ascii="Times New Roman" w:hAnsi="Times New Roman"/>
          <w:spacing w:val="-1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>и</w:t>
      </w:r>
      <w:r w:rsidRPr="00FA0F6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</w:t>
      </w:r>
      <w:r w:rsidRPr="00FA0F6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FA0F6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FA0F6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по на</w:t>
      </w:r>
      <w:r w:rsidRPr="00FA0F6E">
        <w:rPr>
          <w:rFonts w:ascii="Times New Roman" w:hAnsi="Times New Roman"/>
          <w:spacing w:val="-2"/>
          <w:sz w:val="24"/>
          <w:szCs w:val="24"/>
        </w:rPr>
        <w:t>п</w:t>
      </w:r>
      <w:r w:rsidRPr="00FA0F6E">
        <w:rPr>
          <w:rFonts w:ascii="Times New Roman" w:hAnsi="Times New Roman"/>
          <w:sz w:val="24"/>
          <w:szCs w:val="24"/>
        </w:rPr>
        <w:t>ра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pacing w:val="-3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>нию</w:t>
      </w:r>
      <w:r w:rsidRPr="00FA0F6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 xml:space="preserve">40.06.01 </w:t>
      </w:r>
      <w:r w:rsidR="00A20E28" w:rsidRPr="00FA0F6E">
        <w:rPr>
          <w:rFonts w:ascii="Times New Roman" w:hAnsi="Times New Roman"/>
          <w:sz w:val="24"/>
          <w:szCs w:val="24"/>
        </w:rPr>
        <w:t>Юриспруденция</w:t>
      </w:r>
      <w:r w:rsidR="00FA2E3D" w:rsidRPr="00FA0F6E">
        <w:rPr>
          <w:rFonts w:ascii="Times New Roman" w:hAnsi="Times New Roman"/>
          <w:sz w:val="24"/>
          <w:szCs w:val="24"/>
        </w:rPr>
        <w:t xml:space="preserve"> </w:t>
      </w:r>
      <w:r w:rsidR="00DB549C" w:rsidRPr="00DB549C">
        <w:rPr>
          <w:rFonts w:ascii="Times New Roman" w:hAnsi="Times New Roman"/>
          <w:sz w:val="24"/>
          <w:szCs w:val="24"/>
        </w:rPr>
        <w:t xml:space="preserve">программы подготовки кадров высшей квалификации </w:t>
      </w:r>
      <w:r w:rsidR="00DB549C">
        <w:rPr>
          <w:rFonts w:ascii="Times New Roman" w:hAnsi="Times New Roman"/>
          <w:sz w:val="24"/>
          <w:szCs w:val="24"/>
        </w:rPr>
        <w:t>«</w:t>
      </w:r>
      <w:r w:rsidR="007B7E1C" w:rsidRPr="007B7E1C">
        <w:rPr>
          <w:rFonts w:ascii="Times New Roman" w:hAnsi="Times New Roman"/>
          <w:sz w:val="24"/>
          <w:szCs w:val="24"/>
        </w:rPr>
        <w:t>Конституционное право, конституционный судебный процесс, муниципальное право</w:t>
      </w:r>
      <w:r w:rsidR="00DB549C">
        <w:rPr>
          <w:rFonts w:ascii="Times New Roman" w:hAnsi="Times New Roman"/>
          <w:sz w:val="24"/>
          <w:szCs w:val="24"/>
        </w:rPr>
        <w:t>»</w:t>
      </w:r>
      <w:r w:rsidR="00FA2E3D" w:rsidRPr="00FA0F6E">
        <w:rPr>
          <w:rFonts w:ascii="Times New Roman" w:hAnsi="Times New Roman"/>
          <w:sz w:val="24"/>
          <w:szCs w:val="24"/>
        </w:rPr>
        <w:t>.</w:t>
      </w:r>
      <w:r w:rsidR="00AE0D16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 w:rsidRPr="00FA0F6E">
        <w:rPr>
          <w:rFonts w:ascii="Times New Roman" w:hAnsi="Times New Roman"/>
          <w:sz w:val="24"/>
          <w:szCs w:val="24"/>
        </w:rPr>
        <w:t>на первом курсе</w:t>
      </w:r>
      <w:r w:rsidR="00A53EDE" w:rsidRPr="00FA0F6E">
        <w:rPr>
          <w:rFonts w:ascii="Times New Roman" w:hAnsi="Times New Roman"/>
          <w:sz w:val="24"/>
          <w:szCs w:val="24"/>
        </w:rPr>
        <w:t xml:space="preserve"> параллельно с дисциплиной Методология теоретических и экспериментальных исследований</w:t>
      </w:r>
      <w:r w:rsidR="00E078A0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>Дисциплина по выбору, направленная на подготовку к сдаче кандидатского экзамена.</w:t>
      </w:r>
    </w:p>
    <w:p w14:paraId="61AB6294" w14:textId="77777777" w:rsidR="00AE0D16" w:rsidRPr="00FA0F6E" w:rsidRDefault="003338D6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FA0F6E">
        <w:rPr>
          <w:rFonts w:ascii="Times New Roman" w:hAnsi="Times New Roman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Pr="00FA0F6E" w:rsidRDefault="00AE0D16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3314664B" w14:textId="0C8E736A" w:rsidR="006858C2" w:rsidRDefault="000F48C2" w:rsidP="000F48C2">
      <w:pPr>
        <w:pStyle w:val="1"/>
        <w:rPr>
          <w:rFonts w:cs="Times New Roman"/>
          <w:szCs w:val="24"/>
        </w:rPr>
      </w:pPr>
      <w:bookmarkStart w:id="7" w:name="_Toc518759275"/>
      <w:bookmarkEnd w:id="4"/>
      <w:bookmarkEnd w:id="5"/>
      <w:r w:rsidRPr="00FA0F6E">
        <w:rPr>
          <w:rFonts w:cs="Times New Roman"/>
          <w:szCs w:val="24"/>
        </w:rPr>
        <w:t>3.</w:t>
      </w:r>
      <w:r w:rsidR="006858C2" w:rsidRPr="00FA0F6E">
        <w:rPr>
          <w:rFonts w:cs="Times New Roman"/>
          <w:szCs w:val="24"/>
        </w:rPr>
        <w:t>Содержание и структура дисциплины</w:t>
      </w:r>
      <w:bookmarkEnd w:id="7"/>
    </w:p>
    <w:p w14:paraId="48B523E0" w14:textId="77777777" w:rsidR="006858C2" w:rsidRDefault="006858C2" w:rsidP="008E30EC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50"/>
        <w:gridCol w:w="1628"/>
      </w:tblGrid>
      <w:tr w:rsidR="00B3686F" w:rsidRPr="00FA0F6E" w14:paraId="0BAB939D" w14:textId="77777777" w:rsidTr="00BF7EC7">
        <w:trPr>
          <w:trHeight w:val="80"/>
          <w:jc w:val="center"/>
        </w:trPr>
        <w:tc>
          <w:tcPr>
            <w:tcW w:w="77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№ п/п</w:t>
            </w:r>
          </w:p>
          <w:p w14:paraId="6AB7796B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1BB9E81F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369F3E90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28F77F" w14:textId="39BA77E7" w:rsidR="00B3686F" w:rsidRPr="00FA0F6E" w:rsidRDefault="00B3686F" w:rsidP="00CC6604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Форма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br/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текущего контроля успеваемости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,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 xml:space="preserve">промежуточной аттестации </w:t>
            </w:r>
          </w:p>
        </w:tc>
      </w:tr>
      <w:tr w:rsidR="00B3686F" w:rsidRPr="00FA0F6E" w14:paraId="18B66E4F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Всего</w:t>
            </w:r>
          </w:p>
          <w:p w14:paraId="034EE3AE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4BC25C86" w:rsidR="00B3686F" w:rsidRPr="00FA0F6E" w:rsidRDefault="00B3686F" w:rsidP="00A20E28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нтактная работа обучающихся с преподавателем</w:t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по видам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СР</w:t>
            </w:r>
          </w:p>
          <w:p w14:paraId="24CDDB85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3686F" w:rsidRPr="00FA0F6E" w14:paraId="4E0E4484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596BD264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42954B23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47056F4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FA0F6E" w:rsidRDefault="00B3686F" w:rsidP="008E30EC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077DC" w:rsidRPr="00FA0F6E" w14:paraId="69B3710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FA0F6E" w14:paraId="3C212FF6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FA0F6E" w:rsidRDefault="00B077DC" w:rsidP="008E30EC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FA0F6E" w14:paraId="6F99420D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056391CF" w:rsidR="00B077DC" w:rsidRPr="00FA0F6E" w:rsidRDefault="00B077DC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УО,Т,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0C1ADD3A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C048D2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B661A1" w14:textId="50D0313C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CC1FF4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F28B89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FF3F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9E47FA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3C437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F44F8B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9C6D54" w14:textId="57DD5590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  <w:r w:rsidR="00B077DC"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44DDBDF5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707DAEF4" w14:textId="3F61AAF4" w:rsidR="006A4CAA" w:rsidRPr="00FA0F6E" w:rsidRDefault="006A4CAA" w:rsidP="008E30EC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За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21"/>
        <w:gridCol w:w="1657"/>
      </w:tblGrid>
      <w:tr w:rsidR="00B077DC" w:rsidRPr="00FA0F6E" w14:paraId="75596831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FA0F6E" w14:paraId="3BC89DD3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FA0F6E" w:rsidRDefault="00B077DC" w:rsidP="008E30EC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FA0F6E" w14:paraId="0DC3E667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12F91BBA" w:rsidR="00B077DC" w:rsidRPr="00FA0F6E" w:rsidRDefault="00B077DC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,</w:t>
            </w:r>
            <w:r w:rsidR="00CC6604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7D0D12D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BB59F8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777481" w14:textId="11D4BE6C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BD6AE7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BB0B72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2BAA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AE7E64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33A7BE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B70B46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3861CF" w14:textId="79A95EF9" w:rsidR="00CC6604" w:rsidRPr="00FA0F6E" w:rsidRDefault="00BF7EC7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48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34E144F9" w:rsidR="006A4CAA" w:rsidRPr="00FA0F6E" w:rsidRDefault="006A4CAA" w:rsidP="00CC6604">
            <w:pPr>
              <w:suppressAutoHyphens w:val="0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4AE60C75" w14:textId="4828C7E8" w:rsidR="00B3686F" w:rsidRPr="00FA0F6E" w:rsidRDefault="00B3686F" w:rsidP="008E30EC">
      <w:pPr>
        <w:suppressAutoHyphens w:val="0"/>
        <w:ind w:right="140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пользуемые сокращения</w:t>
      </w:r>
      <w:r w:rsidR="00411E59" w:rsidRPr="00FA0F6E">
        <w:rPr>
          <w:rFonts w:ascii="Times New Roman" w:hAnsi="Times New Roman"/>
          <w:sz w:val="24"/>
          <w:szCs w:val="24"/>
        </w:rPr>
        <w:t>:</w:t>
      </w:r>
    </w:p>
    <w:p w14:paraId="7678B37A" w14:textId="7E22B816" w:rsidR="00B3686F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УО- устный опрос</w:t>
      </w:r>
    </w:p>
    <w:p w14:paraId="14FD2AA4" w14:textId="517689B3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Т – тест</w:t>
      </w:r>
    </w:p>
    <w:p w14:paraId="4B8D6B46" w14:textId="1847ABEB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З – задание</w:t>
      </w:r>
    </w:p>
    <w:p w14:paraId="645FFDC0" w14:textId="5F89FACD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П – курсовой проект</w:t>
      </w:r>
    </w:p>
    <w:p w14:paraId="5CEE6592" w14:textId="77777777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</w:p>
    <w:p w14:paraId="3706B59F" w14:textId="0D6065F0" w:rsidR="006858C2" w:rsidRPr="00FA0F6E" w:rsidRDefault="00EE7A07" w:rsidP="008E30EC">
      <w:pPr>
        <w:tabs>
          <w:tab w:val="left" w:pos="1701"/>
        </w:tabs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14:paraId="3F9BA22C" w14:textId="26434BA6" w:rsidR="00212E75" w:rsidRPr="00FA0F6E" w:rsidRDefault="00212E75" w:rsidP="008E30EC">
      <w:pPr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FA0F6E">
        <w:rPr>
          <w:rFonts w:ascii="Times New Roman" w:hAnsi="Times New Roman"/>
          <w:b/>
          <w:kern w:val="0"/>
          <w:sz w:val="24"/>
          <w:szCs w:val="24"/>
        </w:rPr>
        <w:t>1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A0F6E" w:rsidRDefault="00A62E69" w:rsidP="008E30EC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FA0F6E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52E18D43" w14:textId="39957B22" w:rsidR="00A62E69" w:rsidRPr="00FA0F6E" w:rsidRDefault="00A62E69" w:rsidP="008E30EC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FA0F6E">
        <w:rPr>
          <w:rFonts w:ascii="Times New Roman" w:hAnsi="Times New Roman"/>
          <w:b/>
          <w:kern w:val="0"/>
          <w:sz w:val="24"/>
          <w:szCs w:val="24"/>
        </w:rPr>
        <w:t>2</w:t>
      </w:r>
      <w:r w:rsidRPr="00FA0F6E">
        <w:rPr>
          <w:rFonts w:ascii="Times New Roman" w:hAnsi="Times New Roman"/>
          <w:b/>
          <w:kern w:val="0"/>
          <w:sz w:val="24"/>
          <w:szCs w:val="24"/>
        </w:rPr>
        <w:t>.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Pr="00FA0F6E" w:rsidRDefault="00F15F3D" w:rsidP="008E30EC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2FDD0431" w14:textId="222FF82F" w:rsidR="00D91BAC" w:rsidRPr="00FA0F6E" w:rsidRDefault="00D91BAC" w:rsidP="008E30EC">
      <w:pPr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FA0F6E">
        <w:rPr>
          <w:rFonts w:ascii="Times New Roman" w:hAnsi="Times New Roman"/>
          <w:b/>
          <w:kern w:val="0"/>
          <w:sz w:val="24"/>
          <w:szCs w:val="24"/>
        </w:rPr>
        <w:t>3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0B4A27CA" w14:textId="5FC37A57" w:rsidR="00D91BD2" w:rsidRPr="00FA0F6E" w:rsidRDefault="00F15F3D" w:rsidP="008E30EC">
      <w:pPr>
        <w:suppressAutoHyphens w:val="0"/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FA0F6E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Pr="00FA0F6E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FA0F6E">
        <w:rPr>
          <w:rFonts w:ascii="Times New Roman" w:hAnsi="Times New Roman"/>
          <w:iCs/>
          <w:sz w:val="24"/>
          <w:szCs w:val="24"/>
        </w:rPr>
        <w:t xml:space="preserve">Деревья решений. Использование нейронных сетей для решения задач </w:t>
      </w:r>
      <w:r w:rsidR="008858E9" w:rsidRPr="00FA0F6E">
        <w:rPr>
          <w:rFonts w:ascii="Times New Roman" w:hAnsi="Times New Roman"/>
          <w:iCs/>
          <w:sz w:val="24"/>
          <w:szCs w:val="24"/>
        </w:rPr>
        <w:lastRenderedPageBreak/>
        <w:t>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Использование статистических пакетов, пакетов бизнес-аналитики для решения задач</w:t>
      </w:r>
      <w:r w:rsidR="003E76F4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анализа данных.</w:t>
      </w:r>
    </w:p>
    <w:p w14:paraId="2C8B7313" w14:textId="01D9BF15" w:rsidR="00534252" w:rsidRPr="00FA0F6E" w:rsidRDefault="00534252" w:rsidP="008E30EC">
      <w:pPr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09A1E2F8" w:rsidR="006858C2" w:rsidRPr="00FA0F6E" w:rsidRDefault="00CD03A8" w:rsidP="000F48C2">
      <w:pPr>
        <w:pStyle w:val="1"/>
        <w:rPr>
          <w:rFonts w:cs="Times New Roman"/>
          <w:szCs w:val="24"/>
        </w:rPr>
      </w:pPr>
      <w:bookmarkStart w:id="8" w:name="_Toc518759276"/>
      <w:r>
        <w:rPr>
          <w:rFonts w:cs="Times New Roman"/>
          <w:szCs w:val="24"/>
        </w:rPr>
        <w:t>4.</w:t>
      </w:r>
      <w:r w:rsidR="006858C2" w:rsidRPr="00FA0F6E">
        <w:rPr>
          <w:rFonts w:cs="Times New Roman"/>
          <w:szCs w:val="24"/>
        </w:rPr>
        <w:t>Материалы текущего контроля успеваемости обучающихся и</w:t>
      </w:r>
      <w:r w:rsidR="0031689E" w:rsidRPr="00FA0F6E">
        <w:rPr>
          <w:rFonts w:cs="Times New Roman"/>
          <w:szCs w:val="24"/>
        </w:rPr>
        <w:t xml:space="preserve"> </w:t>
      </w:r>
      <w:r w:rsidR="006858C2" w:rsidRPr="00FA0F6E">
        <w:rPr>
          <w:rFonts w:cs="Times New Roman"/>
          <w:szCs w:val="24"/>
        </w:rPr>
        <w:t>фонд оценочных средств промежуточной аттестации по дисциплине</w:t>
      </w:r>
      <w:bookmarkEnd w:id="8"/>
      <w:r w:rsidR="006858C2" w:rsidRPr="00FA0F6E">
        <w:rPr>
          <w:rFonts w:cs="Times New Roman"/>
          <w:szCs w:val="24"/>
        </w:rPr>
        <w:t xml:space="preserve"> </w:t>
      </w:r>
    </w:p>
    <w:p w14:paraId="57BDDC44" w14:textId="77777777" w:rsidR="006858C2" w:rsidRPr="00FA0F6E" w:rsidRDefault="006858C2" w:rsidP="008E30EC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1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sz w:val="24"/>
          <w:szCs w:val="24"/>
        </w:rPr>
        <w:t>Формы и методы текущего контроля успеваемости обучающихся и промежуточной аттестации.</w:t>
      </w:r>
    </w:p>
    <w:p w14:paraId="1303D274" w14:textId="02BEC08E" w:rsidR="006858C2" w:rsidRPr="00FA0F6E" w:rsidRDefault="00881DB6" w:rsidP="008E30EC">
      <w:pPr>
        <w:suppressAutoHyphens w:val="0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1.1.</w:t>
      </w:r>
      <w:r w:rsidR="006858C2" w:rsidRPr="00FA0F6E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CD03A8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785D17"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</w:t>
      </w:r>
      <w:r w:rsidR="008D1F6C" w:rsidRPr="00FA0F6E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FA0F6E">
        <w:rPr>
          <w:rFonts w:ascii="Times New Roman" w:hAnsi="Times New Roman"/>
          <w:sz w:val="24"/>
          <w:szCs w:val="24"/>
        </w:rPr>
        <w:t>используются следующие методы текущего контроля успеваемости обучающихся:</w:t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754"/>
        <w:gridCol w:w="5737"/>
      </w:tblGrid>
      <w:tr w:rsidR="006858C2" w:rsidRPr="00FA0F6E" w14:paraId="6F6CE0FA" w14:textId="77777777" w:rsidTr="00CD03A8">
        <w:trPr>
          <w:trHeight w:val="423"/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Pr="00FA0F6E" w:rsidRDefault="006858C2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54621576" w:rsidR="006858C2" w:rsidRPr="00FA0F6E" w:rsidRDefault="006858C2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(методы)</w:t>
            </w:r>
            <w:r w:rsidR="003E76F4"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текущего контроля успеваемости</w:t>
            </w:r>
          </w:p>
        </w:tc>
      </w:tr>
      <w:tr w:rsidR="00B077DC" w:rsidRPr="00FA0F6E" w14:paraId="6B308B8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</w:t>
            </w:r>
          </w:p>
        </w:tc>
      </w:tr>
      <w:tr w:rsidR="00B077DC" w:rsidRPr="00FA0F6E" w14:paraId="41D2751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задание</w:t>
            </w:r>
          </w:p>
        </w:tc>
      </w:tr>
      <w:tr w:rsidR="00B077DC" w:rsidRPr="00FA0F6E" w14:paraId="14CBC362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, курсовой проект</w:t>
            </w:r>
          </w:p>
        </w:tc>
      </w:tr>
    </w:tbl>
    <w:p w14:paraId="4E1AA4B0" w14:textId="77777777" w:rsidR="00B077DC" w:rsidRPr="00FA0F6E" w:rsidRDefault="00B077DC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1C789C89" w14:textId="54DDEE5F" w:rsidR="006858C2" w:rsidRPr="00FA0F6E" w:rsidRDefault="006858C2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1.2. </w:t>
      </w:r>
      <w:r w:rsidR="000975C0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:</w:t>
      </w:r>
    </w:p>
    <w:p w14:paraId="099E4C5E" w14:textId="272CC9EF" w:rsidR="000975C0" w:rsidRPr="00FA0F6E" w:rsidRDefault="000975C0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проверяется уровень знаний по дисциплине </w:t>
      </w:r>
      <w:r w:rsidR="00CD03A8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Pr="00FA0F6E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61652BAA" w14:textId="77777777" w:rsidR="00CD03A8" w:rsidRDefault="00CD03A8" w:rsidP="00CD03A8">
      <w:pPr>
        <w:ind w:firstLine="567"/>
        <w:rPr>
          <w:rFonts w:ascii="Times New Roman" w:hAnsi="Times New Roman"/>
          <w:b/>
        </w:rPr>
      </w:pPr>
    </w:p>
    <w:p w14:paraId="016B2006" w14:textId="77777777" w:rsidR="00CD03A8" w:rsidRDefault="00CD03A8" w:rsidP="00CD03A8">
      <w:pPr>
        <w:ind w:firstLine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2. Материалы текущего контроля успеваемости.</w:t>
      </w:r>
    </w:p>
    <w:p w14:paraId="079FB2AC" w14:textId="77777777" w:rsidR="00CD03A8" w:rsidRPr="00CD03A8" w:rsidRDefault="00CD03A8" w:rsidP="00CD03A8">
      <w:pPr>
        <w:pStyle w:val="3"/>
        <w:keepNext w:val="0"/>
        <w:widowControl w:val="0"/>
        <w:rPr>
          <w:rFonts w:ascii="Times New Roman" w:hAnsi="Times New Roman"/>
          <w:b w:val="0"/>
          <w:sz w:val="24"/>
          <w:szCs w:val="24"/>
        </w:rPr>
      </w:pPr>
      <w:r w:rsidRPr="00CD03A8">
        <w:rPr>
          <w:rFonts w:ascii="Times New Roman" w:hAnsi="Times New Roman"/>
          <w:b w:val="0"/>
          <w:sz w:val="24"/>
          <w:szCs w:val="24"/>
        </w:rPr>
        <w:t xml:space="preserve">Типовые оценочные материалы по темам </w:t>
      </w:r>
    </w:p>
    <w:p w14:paraId="70C7A2EF" w14:textId="14963468" w:rsidR="008B1F1E" w:rsidRPr="00FA0F6E" w:rsidRDefault="00CB581D" w:rsidP="00CD03A8">
      <w:pPr>
        <w:pStyle w:val="3"/>
        <w:keepNext w:val="0"/>
        <w:widowControl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2.1.</w:t>
      </w:r>
      <w:r w:rsidR="008B1F1E" w:rsidRPr="00FA0F6E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FA0F6E" w:rsidRDefault="008B1F1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FA0F6E">
        <w:rPr>
          <w:rFonts w:ascii="Times New Roman" w:hAnsi="Times New Roman"/>
          <w:sz w:val="24"/>
          <w:szCs w:val="24"/>
        </w:rPr>
        <w:t>заданий</w:t>
      </w:r>
      <w:r w:rsidRPr="00FA0F6E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FA0F6E">
        <w:rPr>
          <w:rFonts w:ascii="Times New Roman" w:hAnsi="Times New Roman"/>
          <w:sz w:val="24"/>
          <w:szCs w:val="24"/>
          <w:lang w:val="en-US"/>
        </w:rPr>
        <w:t>Excel</w:t>
      </w:r>
      <w:r w:rsidRPr="00FA0F6E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FA0F6E" w:rsidRDefault="008B1F1E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93"/>
        <w:gridCol w:w="3045"/>
        <w:gridCol w:w="4433"/>
      </w:tblGrid>
      <w:tr w:rsidR="008B1F1E" w:rsidRPr="00FA0F6E" w14:paraId="6DB94DAF" w14:textId="77777777" w:rsidTr="00CD03A8">
        <w:trPr>
          <w:trHeight w:val="170"/>
        </w:trPr>
        <w:tc>
          <w:tcPr>
            <w:tcW w:w="1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Номер объекта</w:t>
            </w:r>
          </w:p>
        </w:tc>
        <w:tc>
          <w:tcPr>
            <w:tcW w:w="15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2</w:t>
            </w:r>
          </w:p>
        </w:tc>
      </w:tr>
      <w:tr w:rsidR="008B1F1E" w:rsidRPr="00FA0F6E" w14:paraId="47CC55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613479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</w:tr>
      <w:tr w:rsidR="008B1F1E" w:rsidRPr="00FA0F6E" w14:paraId="4F853237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051C02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40EF641A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2197390B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,00</w:t>
            </w:r>
          </w:p>
        </w:tc>
      </w:tr>
    </w:tbl>
    <w:p w14:paraId="1B8EA418" w14:textId="77777777" w:rsidR="00E25DE5" w:rsidRPr="00FA0F6E" w:rsidRDefault="00E25DE5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07388A55" w14:textId="55EF7406" w:rsidR="00E25DE5" w:rsidRPr="00FA0F6E" w:rsidRDefault="00E25DE5" w:rsidP="008E30EC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8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6846EDF1" w14:textId="77777777" w:rsidR="0007567F" w:rsidRPr="00FA0F6E" w:rsidRDefault="0007567F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FA0F6E" w:rsidRDefault="00CB581D" w:rsidP="008E30EC">
      <w:pPr>
        <w:pStyle w:val="3"/>
        <w:keepNext w:val="0"/>
        <w:widowControl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2. </w:t>
      </w:r>
      <w:r w:rsidR="00E25DE5" w:rsidRPr="00FA0F6E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Pr="00FA0F6E" w:rsidRDefault="0019374F" w:rsidP="008E30EC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</w:p>
    <w:p w14:paraId="06846BC8" w14:textId="4993CA12" w:rsidR="0019374F" w:rsidRPr="00FA0F6E" w:rsidRDefault="00B077DC" w:rsidP="008E30EC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Тема курсового проекта:</w:t>
      </w:r>
      <w:r w:rsidR="003E76F4" w:rsidRPr="00FA0F6E">
        <w:rPr>
          <w:rFonts w:ascii="Times New Roman" w:hAnsi="Times New Roman"/>
          <w:b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«Методы интеллектуального анализа данных</w:t>
      </w:r>
      <w:r w:rsidR="00EB562D" w:rsidRPr="00FA0F6E">
        <w:rPr>
          <w:rFonts w:ascii="Times New Roman" w:hAnsi="Times New Roman"/>
          <w:b/>
          <w:sz w:val="24"/>
          <w:szCs w:val="24"/>
        </w:rPr>
        <w:t>»</w:t>
      </w:r>
    </w:p>
    <w:p w14:paraId="4D35ADA7" w14:textId="6690317C" w:rsidR="00E93406" w:rsidRPr="00FA0F6E" w:rsidRDefault="00E25DE5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 w:rsidRPr="00FA0F6E">
        <w:rPr>
          <w:rFonts w:ascii="Times New Roman" w:hAnsi="Times New Roman"/>
          <w:sz w:val="24"/>
          <w:szCs w:val="24"/>
        </w:rPr>
        <w:t>.</w:t>
      </w:r>
      <w:r w:rsidR="00B077DC" w:rsidRPr="00FA0F6E">
        <w:rPr>
          <w:rFonts w:ascii="Times New Roman" w:hAnsi="Times New Roman"/>
          <w:sz w:val="24"/>
          <w:szCs w:val="24"/>
        </w:rPr>
        <w:t xml:space="preserve"> </w:t>
      </w:r>
      <w:r w:rsidR="008638DE" w:rsidRPr="00FA0F6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Pr="00FA0F6E" w:rsidRDefault="00B077DC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.</w:t>
      </w:r>
      <w:r w:rsidR="00B077DC" w:rsidRPr="00FA0F6E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.</w:t>
      </w:r>
      <w:r w:rsidR="00B077DC" w:rsidRPr="00FA0F6E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.</w:t>
      </w:r>
      <w:r w:rsidR="00B077DC" w:rsidRPr="00FA0F6E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</w:t>
      </w:r>
      <w:r w:rsidR="00B077DC" w:rsidRPr="00FA0F6E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5.</w:t>
      </w:r>
      <w:r w:rsidR="00B077DC" w:rsidRPr="00FA0F6E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6.</w:t>
      </w:r>
      <w:r w:rsidR="00B077DC" w:rsidRPr="00FA0F6E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7.</w:t>
      </w:r>
      <w:r w:rsidR="00B077DC" w:rsidRPr="00FA0F6E">
        <w:rPr>
          <w:rFonts w:ascii="Times New Roman" w:hAnsi="Times New Roman"/>
          <w:sz w:val="24"/>
          <w:szCs w:val="24"/>
        </w:rPr>
        <w:t>Решение зад</w:t>
      </w:r>
      <w:r w:rsidR="00820822" w:rsidRPr="00FA0F6E">
        <w:rPr>
          <w:rFonts w:ascii="Times New Roman" w:hAnsi="Times New Roman"/>
          <w:sz w:val="24"/>
          <w:szCs w:val="24"/>
        </w:rPr>
        <w:t>а</w:t>
      </w:r>
      <w:r w:rsidR="00B077DC" w:rsidRPr="00FA0F6E">
        <w:rPr>
          <w:rFonts w:ascii="Times New Roman" w:hAnsi="Times New Roman"/>
          <w:sz w:val="24"/>
          <w:szCs w:val="24"/>
        </w:rPr>
        <w:t>ч классифи</w:t>
      </w:r>
      <w:r w:rsidR="00820822" w:rsidRPr="00FA0F6E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8.</w:t>
      </w:r>
      <w:r w:rsidR="00820822" w:rsidRPr="00FA0F6E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FA0F6E" w:rsidRDefault="00CB581D" w:rsidP="008E30EC">
      <w:pPr>
        <w:pStyle w:val="3"/>
        <w:keepNext w:val="0"/>
        <w:widowControl w:val="0"/>
        <w:jc w:val="left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3. </w:t>
      </w:r>
      <w:r w:rsidR="00E36E69" w:rsidRPr="00FA0F6E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FA0F6E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FA0F6E" w:rsidRDefault="00E36E69" w:rsidP="008E30EC">
            <w:pPr>
              <w:suppressAutoHyphens w:val="0"/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FA0F6E" w:rsidRDefault="00E36E69" w:rsidP="008E30EC">
            <w:pPr>
              <w:suppressAutoHyphens w:val="0"/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FA0F6E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48"/>
              <w:gridCol w:w="156"/>
              <w:gridCol w:w="410"/>
              <w:gridCol w:w="4548"/>
            </w:tblGrid>
            <w:tr w:rsidR="00E36E69" w:rsidRPr="00FA0F6E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56F102AF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FA0F6E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5D221CC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FA0F6E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221"/>
              <w:gridCol w:w="156"/>
              <w:gridCol w:w="464"/>
              <w:gridCol w:w="4221"/>
            </w:tblGrid>
            <w:tr w:rsidR="00E36E69" w:rsidRPr="00FA0F6E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324B6055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FA0F6E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00060234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FA0F6E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75"/>
              <w:gridCol w:w="156"/>
              <w:gridCol w:w="410"/>
              <w:gridCol w:w="4275"/>
            </w:tblGrid>
            <w:tr w:rsidR="00E36E69" w:rsidRPr="00FA0F6E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0358B84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FA0F6E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2755CA38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vanish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ЗАДАНИЕ № 4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FA0F6E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FA0F6E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FA0F6E" w:rsidRDefault="00E36E69" w:rsidP="008E30EC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FA0F6E" w:rsidRDefault="00E36E69" w:rsidP="008E30EC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FA0F6E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0660698E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FA0F6E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05B6107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0" o:title=""/>
          </v:shape>
          <o:OLEObject Type="Embed" ProgID="Equation.3" ShapeID="_x0000_i1025" DrawAspect="Content" ObjectID="_1676985976" r:id="rId11"/>
        </w:object>
      </w:r>
      <w:r w:rsidRPr="00FA0F6E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pt;height:12.75pt" o:ole="" fillcolor="window">
            <v:imagedata r:id="rId12" o:title=""/>
          </v:shape>
          <o:OLEObject Type="Embed" ProgID="Equation.3" ShapeID="_x0000_i1026" DrawAspect="Content" ObjectID="_1676985977" r:id="rId13"/>
        </w:object>
      </w:r>
      <w:r w:rsidRPr="00FA0F6E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) При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25pt;height:18.75pt" o:ole="" fillcolor="window">
            <v:imagedata r:id="rId14" o:title=""/>
          </v:shape>
          <o:OLEObject Type="Embed" ProgID="Equation.3" ShapeID="_x0000_i1027" DrawAspect="Content" ObjectID="_1676985978" r:id="rId15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8.75pt" o:ole="" fillcolor="window">
            <v:imagedata r:id="rId16" o:title=""/>
          </v:shape>
          <o:OLEObject Type="Embed" ProgID="Equation.3" ShapeID="_x0000_i1028" DrawAspect="Content" ObjectID="_1676985979" r:id="rId17"/>
        </w:object>
      </w:r>
      <w:r w:rsidRPr="00FA0F6E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pt;height:12pt" o:ole="" fillcolor="window">
            <v:imagedata r:id="rId18" o:title=""/>
          </v:shape>
          <o:OLEObject Type="Embed" ProgID="Equation.3" ShapeID="_x0000_i1029" DrawAspect="Content" ObjectID="_1676985980" r:id="rId19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Б) При </w:t>
      </w:r>
      <w:r w:rsidRPr="00FA0F6E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25pt;height:21pt" o:ole="" fillcolor="window">
            <v:imagedata r:id="rId20" o:title=""/>
          </v:shape>
          <o:OLEObject Type="Embed" ProgID="Equation.3" ShapeID="_x0000_i1030" DrawAspect="Content" ObjectID="_1676985981" r:id="rId21"/>
        </w:object>
      </w:r>
    </w:p>
    <w:p w14:paraId="1C2D1F9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) При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0.75pt;height:15pt" o:ole="" fillcolor="window">
            <v:imagedata r:id="rId22" o:title=""/>
          </v:shape>
          <o:OLEObject Type="Embed" ProgID="Equation.3" ShapeID="_x0000_i1031" DrawAspect="Content" ObjectID="_1676985982" r:id="rId23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pt;height:12.75pt" o:ole="" fillcolor="window">
            <v:imagedata r:id="rId24" o:title=""/>
          </v:shape>
          <o:OLEObject Type="Embed" ProgID="Equation.3" ShapeID="_x0000_i1032" DrawAspect="Content" ObjectID="_1676985983" r:id="rId25"/>
        </w:object>
      </w:r>
      <w:r w:rsidRPr="00FA0F6E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pt;height:12pt" o:ole="" fillcolor="window">
            <v:imagedata r:id="rId18" o:title=""/>
          </v:shape>
          <o:OLEObject Type="Embed" ProgID="Equation.3" ShapeID="_x0000_i1033" DrawAspect="Content" ObjectID="_1676985984" r:id="rId26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3A97E4C8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Точность одинакова при всех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pt;height:12pt" o:ole="" fillcolor="window">
            <v:imagedata r:id="rId27" o:title=""/>
          </v:shape>
          <o:OLEObject Type="Embed" ProgID="Equation.3" ShapeID="_x0000_i1034" DrawAspect="Content" ObjectID="_1676985985" r:id="rId28"/>
        </w:objec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pt;height:15pt" o:ole="" fillcolor="window">
            <v:imagedata r:id="rId29" o:title=""/>
          </v:shape>
          <o:OLEObject Type="Embed" ProgID="Equation.3" ShapeID="_x0000_i1035" DrawAspect="Content" ObjectID="_1676985986" r:id="rId30"/>
        </w:object>
      </w:r>
      <w:r w:rsidRPr="00FA0F6E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FA0F6E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FA0F6E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рост дисперсии остатков с увеличением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11B2F2E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одинаковую дисперсию остатков при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каждом значении фактора</w:t>
                  </w:r>
                </w:p>
              </w:tc>
            </w:tr>
            <w:tr w:rsidR="00E36E69" w:rsidRPr="00FA0F6E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6D9F406D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0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FA0F6E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3444A50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FA0F6E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3B17C43A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533792AB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метод</w:t>
                  </w:r>
                </w:p>
              </w:tc>
            </w:tr>
          </w:tbl>
          <w:p w14:paraId="504FD782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97EE6AF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FA0F6E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6966E6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53CD795D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дискриминантном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анализе обучающая выборка используется для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351C5DC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FA0F6E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2FBB8428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FA0F6E" w:rsidRDefault="00E36E69" w:rsidP="008E30EC">
            <w:pPr>
              <w:suppressAutoHyphens w:val="0"/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204571A1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5D29E39C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FA0F6E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4B00367D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0A75EA37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ов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7C53692" w14:textId="69AB2C1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0EA975F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FA0F6E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2257DE1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373E5B78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классификации</w:t>
                  </w:r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38F168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1AE6C8D9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5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EDEC474" w14:textId="6D5FDDF3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меет вид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pt;height:42pt" o:ole="">
                        <v:imagedata r:id="rId31" o:title=""/>
                      </v:shape>
                      <o:OLEObject Type="Embed" ProgID="Equation.DSMT4" ShapeID="_x0000_i1036" DrawAspect="Content" ObjectID="_1676985987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FA0F6E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pt;height:37.5pt" o:ole="">
                        <v:imagedata r:id="rId33" o:title=""/>
                      </v:shape>
                      <o:OLEObject Type="Embed" ProgID="Equation.DSMT4" ShapeID="_x0000_i1037" DrawAspect="Content" ObjectID="_1676985988" r:id="rId34"/>
                    </w:object>
                  </w:r>
                </w:p>
              </w:tc>
            </w:tr>
            <w:tr w:rsidR="00E36E69" w:rsidRPr="00FA0F6E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pt;height:42pt" o:ole="">
                        <v:imagedata r:id="rId35" o:title=""/>
                      </v:shape>
                      <o:OLEObject Type="Embed" ProgID="Equation.DSMT4" ShapeID="_x0000_i1038" DrawAspect="Content" ObjectID="_1676985989" r:id="rId36"/>
                    </w:object>
                  </w:r>
                </w:p>
                <w:p w14:paraId="27D78DC6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7pt;height:42pt" o:ole="">
                        <v:imagedata r:id="rId37" o:title=""/>
                      </v:shape>
                      <o:OLEObject Type="Embed" ProgID="Equation.DSMT4" ShapeID="_x0000_i1039" DrawAspect="Content" ObjectID="_1676985990" r:id="rId38"/>
                    </w:object>
                  </w:r>
                </w:p>
                <w:p w14:paraId="6A12B4EE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4C9AC55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75627122" w14:textId="36233AE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рецепторных, реагирующих и ассоциативных элементов</w:t>
            </w:r>
          </w:p>
          <w:p w14:paraId="5C9B0D0D" w14:textId="77777777" w:rsidR="00E36E69" w:rsidRPr="00FA0F6E" w:rsidRDefault="00E36E69" w:rsidP="008E30EC">
            <w:pPr>
              <w:suppressAutoHyphens w:val="0"/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FA0F6E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FA0F6E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6CAE9000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3FEA0F25" w14:textId="7DD9FE80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с точностью до второго знака</w:t>
            </w:r>
          </w:p>
          <w:p w14:paraId="1153D19D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FA0F6E" w:rsidRDefault="00E36E69" w:rsidP="008E30EC">
      <w:pPr>
        <w:suppressAutoHyphens w:val="0"/>
        <w:jc w:val="center"/>
        <w:rPr>
          <w:rFonts w:ascii="Times New Roman" w:hAnsi="Times New Roman"/>
          <w:noProof/>
          <w:sz w:val="24"/>
          <w:szCs w:val="24"/>
        </w:rPr>
      </w:pPr>
      <w:r w:rsidRPr="00FA0F6E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FA0F6E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FA0F6E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FA0F6E" w14:paraId="657FD257" w14:textId="77777777" w:rsidTr="00E36E69">
        <w:tc>
          <w:tcPr>
            <w:tcW w:w="2392" w:type="dxa"/>
          </w:tcPr>
          <w:p w14:paraId="63B8E8A9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Всего ламп</w:t>
            </w:r>
          </w:p>
        </w:tc>
      </w:tr>
      <w:tr w:rsidR="00E36E69" w:rsidRPr="00FA0F6E" w14:paraId="0E9CC6A1" w14:textId="77777777" w:rsidTr="00E36E69">
        <w:tc>
          <w:tcPr>
            <w:tcW w:w="2392" w:type="dxa"/>
          </w:tcPr>
          <w:p w14:paraId="73B5518F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2FCE327D" w14:textId="77777777" w:rsidTr="00E36E69">
        <w:tc>
          <w:tcPr>
            <w:tcW w:w="2392" w:type="dxa"/>
          </w:tcPr>
          <w:p w14:paraId="2F7CB87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750641E7" w14:textId="77777777" w:rsidTr="00E36E69">
        <w:tc>
          <w:tcPr>
            <w:tcW w:w="2392" w:type="dxa"/>
          </w:tcPr>
          <w:p w14:paraId="1473B98F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220</w:t>
            </w:r>
          </w:p>
        </w:tc>
      </w:tr>
    </w:tbl>
    <w:p w14:paraId="0C1B265E" w14:textId="7DB18246" w:rsidR="00E36E69" w:rsidRPr="00FA0F6E" w:rsidRDefault="00E36E69" w:rsidP="008E30EC">
      <w:pPr>
        <w:suppressAutoHyphens w:val="0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FA0F6E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pt;height:19.5pt" o:ole="">
            <v:imagedata r:id="rId41" o:title=""/>
          </v:shape>
          <o:OLEObject Type="Embed" ProgID="Equation.DSMT4" ShapeID="_x0000_i1040" DrawAspect="Content" ObjectID="_1676985991" r:id="rId42"/>
        </w:object>
      </w:r>
      <w:r w:rsidR="003E76F4" w:rsidRPr="00FA0F6E">
        <w:rPr>
          <w:rFonts w:ascii="Times New Roman" w:hAnsi="Times New Roman"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с точностью до двух знаков</w:t>
      </w:r>
    </w:p>
    <w:p w14:paraId="089BA9E9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FA0F6E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2 (Опыт 2)</w:t>
            </w:r>
          </w:p>
        </w:tc>
      </w:tr>
      <w:tr w:rsidR="00E36E69" w:rsidRPr="00FA0F6E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</w:p>
        </w:tc>
        <w:tc>
          <w:tcPr>
            <w:tcW w:w="3190" w:type="dxa"/>
          </w:tcPr>
          <w:p w14:paraId="041DFC90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 (-)</w:t>
            </w:r>
          </w:p>
        </w:tc>
      </w:tr>
      <w:tr w:rsidR="00E36E69" w:rsidRPr="00FA0F6E" w14:paraId="5793B010" w14:textId="77777777" w:rsidTr="00E36E69">
        <w:tc>
          <w:tcPr>
            <w:tcW w:w="3190" w:type="dxa"/>
          </w:tcPr>
          <w:p w14:paraId="4D7D41C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</w:rPr>
              <w:t>а</w:t>
            </w:r>
            <w:r w:rsidRPr="00FA0F6E">
              <w:rPr>
                <w:bCs/>
                <w:color w:val="auto"/>
                <w:lang w:val="en-US"/>
              </w:rPr>
              <w:t xml:space="preserve"> </w:t>
            </w:r>
            <w:r w:rsidRPr="00FA0F6E">
              <w:rPr>
                <w:bCs/>
                <w:color w:val="auto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b</w:t>
            </w:r>
            <w:r w:rsidRPr="00FA0F6E">
              <w:rPr>
                <w:bCs/>
                <w:color w:val="auto"/>
              </w:rPr>
              <w:t xml:space="preserve"> (16)</w:t>
            </w:r>
          </w:p>
        </w:tc>
      </w:tr>
      <w:tr w:rsidR="00E36E69" w:rsidRPr="00FA0F6E" w14:paraId="09CCAAC5" w14:textId="77777777" w:rsidTr="00E36E69">
        <w:tc>
          <w:tcPr>
            <w:tcW w:w="3190" w:type="dxa"/>
          </w:tcPr>
          <w:p w14:paraId="57D62D07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c</w:t>
            </w:r>
            <w:r w:rsidRPr="00FA0F6E">
              <w:rPr>
                <w:bCs/>
                <w:color w:val="auto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d</w:t>
            </w:r>
            <w:r w:rsidRPr="00FA0F6E">
              <w:rPr>
                <w:bCs/>
                <w:color w:val="auto"/>
              </w:rPr>
              <w:t xml:space="preserve"> (11)</w:t>
            </w:r>
          </w:p>
        </w:tc>
      </w:tr>
    </w:tbl>
    <w:p w14:paraId="0BBFF520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i/>
          <w:color w:val="auto"/>
        </w:rPr>
        <w:t xml:space="preserve">а, </w:t>
      </w:r>
      <w:r w:rsidRPr="00FA0F6E">
        <w:rPr>
          <w:bCs/>
          <w:i/>
          <w:color w:val="auto"/>
          <w:lang w:val="en-US"/>
        </w:rPr>
        <w:t>d</w:t>
      </w:r>
      <w:r w:rsidRPr="00FA0F6E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FA0F6E">
        <w:rPr>
          <w:bCs/>
          <w:i/>
          <w:color w:val="auto"/>
          <w:lang w:val="en-US"/>
        </w:rPr>
        <w:t>b</w:t>
      </w:r>
      <w:r w:rsidRPr="00FA0F6E">
        <w:rPr>
          <w:bCs/>
          <w:i/>
          <w:color w:val="auto"/>
        </w:rPr>
        <w:t xml:space="preserve">, </w:t>
      </w:r>
      <w:r w:rsidRPr="00FA0F6E">
        <w:rPr>
          <w:bCs/>
          <w:i/>
          <w:color w:val="auto"/>
          <w:lang w:val="en-US"/>
        </w:rPr>
        <w:t>c</w:t>
      </w:r>
      <w:r w:rsidRPr="00FA0F6E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FA0F6E">
        <w:rPr>
          <w:bCs/>
          <w:color w:val="auto"/>
          <w:position w:val="-6"/>
        </w:rPr>
        <w:object w:dxaOrig="600" w:dyaOrig="300" w14:anchorId="32831DDC">
          <v:shape id="_x0000_i1041" type="#_x0000_t75" style="width:30pt;height:15pt" o:ole="">
            <v:imagedata r:id="rId43" o:title=""/>
          </v:shape>
          <o:OLEObject Type="Embed" ProgID="Equation.DSMT4" ShapeID="_x0000_i1041" DrawAspect="Content" ObjectID="_1676985992" r:id="rId44"/>
        </w:object>
      </w:r>
      <w:r w:rsidRPr="00FA0F6E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FA0F6E" w:rsidRDefault="00E36E69" w:rsidP="008E30EC">
      <w:pPr>
        <w:pStyle w:val="ae"/>
        <w:widowControl w:val="0"/>
        <w:ind w:firstLine="567"/>
      </w:pPr>
      <w:r w:rsidRPr="00FA0F6E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FA0F6E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E36E69" w:rsidRPr="00FA0F6E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E36E69" w:rsidRPr="00FA0F6E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3FC25A21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ценить коэффициент корреляции Спирмена с точностью до двух знаков, используя </w:t>
      </w:r>
      <w:r w:rsidRPr="00FA0F6E">
        <w:rPr>
          <w:rFonts w:ascii="Times New Roman" w:hAnsi="Times New Roman"/>
          <w:sz w:val="24"/>
          <w:szCs w:val="24"/>
        </w:rPr>
        <w:lastRenderedPageBreak/>
        <w:t>непараметрическую статистику.</w:t>
      </w:r>
    </w:p>
    <w:p w14:paraId="1E088180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FA0F6E" w:rsidRDefault="00E36E69" w:rsidP="008E30EC">
      <w:pPr>
        <w:suppressAutoHyphens w:val="0"/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-3, </w:t>
      </w:r>
      <w:r w:rsidRPr="00FA0F6E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Pr="00FA0F6E" w:rsidRDefault="00E36E69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45D56C09" w14:textId="77777777" w:rsidR="006704CF" w:rsidRPr="00FA0F6E" w:rsidRDefault="006704CF" w:rsidP="006704CF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3. Оценочные средства для промежуточной аттестации.</w:t>
      </w:r>
    </w:p>
    <w:p w14:paraId="279E5CD4" w14:textId="611954FA" w:rsidR="006704CF" w:rsidRPr="00FA0F6E" w:rsidRDefault="006704CF" w:rsidP="00440E43">
      <w:pPr>
        <w:pStyle w:val="a0"/>
      </w:pPr>
      <w:r w:rsidRPr="00FA0F6E">
        <w:t xml:space="preserve">4.3.1. Перечень компетенций с указанием этапов их формирования в процессе освоения образовательной программы. 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212AF7" w:rsidRPr="00FA0F6E" w14:paraId="1E7804DE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FD05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89FCE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76186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53AA7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212AF7" w:rsidRPr="00FA0F6E" w14:paraId="2545CB38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7736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D462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949F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775F9" w14:textId="77777777" w:rsidR="00212AF7" w:rsidRPr="00FA0F6E" w:rsidRDefault="00212AF7">
            <w:pPr>
              <w:spacing w:after="200"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задач собственного профессионального и личностного развития</w:t>
            </w:r>
          </w:p>
        </w:tc>
      </w:tr>
      <w:tr w:rsidR="00212AF7" w:rsidRPr="00FA0F6E" w14:paraId="3E327CB9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1DD31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F5CF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E6A77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72A66" w14:textId="77777777" w:rsidR="00212AF7" w:rsidRPr="00FA0F6E" w:rsidRDefault="00212AF7">
            <w:pPr>
              <w:spacing w:after="120" w:line="256" w:lineRule="auto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212AF7" w:rsidRPr="00FA0F6E" w14:paraId="1BC8A542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78DBD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55EE8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6BC8D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C57FE" w14:textId="77777777" w:rsidR="00212AF7" w:rsidRPr="00FA0F6E" w:rsidRDefault="00212AF7">
            <w:pPr>
              <w:spacing w:after="120" w:line="256" w:lineRule="auto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культуру научного исследования в области юриспруденции.</w:t>
            </w:r>
          </w:p>
        </w:tc>
      </w:tr>
      <w:tr w:rsidR="00212AF7" w:rsidRPr="00FA0F6E" w14:paraId="5E616F7F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A3B9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DECBD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FE44E" w14:textId="77777777" w:rsidR="00212AF7" w:rsidRPr="00FA0F6E" w:rsidRDefault="00212AF7">
            <w:pPr>
              <w:spacing w:after="160"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64F6B" w14:textId="77777777" w:rsidR="00212AF7" w:rsidRPr="00FA0F6E" w:rsidRDefault="00212AF7">
            <w:pPr>
              <w:spacing w:after="160" w:line="256" w:lineRule="auto"/>
              <w:jc w:val="both"/>
              <w:rPr>
                <w:rStyle w:val="FontStyle44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в области юриспруденции</w:t>
            </w:r>
          </w:p>
        </w:tc>
      </w:tr>
      <w:tr w:rsidR="00212AF7" w:rsidRPr="00FA0F6E" w14:paraId="18241A77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F3ABF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D998A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8090A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FB08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293F0273" w14:textId="23DDDFD3" w:rsidR="00B625D7" w:rsidRPr="00FA0F6E" w:rsidRDefault="00440E43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  <w:r w:rsidRPr="00FA0F6E">
        <w:t>Показатели и критерии оценивания компетенций с учетом этапа их формирования</w:t>
      </w:r>
    </w:p>
    <w:p w14:paraId="3C17FE87" w14:textId="77777777" w:rsidR="00212AF7" w:rsidRPr="00FA0F6E" w:rsidRDefault="00212AF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tbl>
      <w:tblPr>
        <w:tblW w:w="9366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969"/>
      </w:tblGrid>
      <w:tr w:rsidR="00212AF7" w:rsidRPr="00FA0F6E" w14:paraId="4486944A" w14:textId="77777777" w:rsidTr="007B7E1C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27020AF" w14:textId="77777777" w:rsidR="00212AF7" w:rsidRPr="00FA0F6E" w:rsidRDefault="00212AF7">
            <w:pPr>
              <w:spacing w:after="200"/>
              <w:ind w:left="180" w:right="191"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2A27CA5" w14:textId="77777777" w:rsidR="00212AF7" w:rsidRPr="00FA0F6E" w:rsidRDefault="00212AF7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4E9490B7" w14:textId="77777777" w:rsidR="00212AF7" w:rsidRPr="00FA0F6E" w:rsidRDefault="00212AF7">
            <w:pPr>
              <w:spacing w:after="200"/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4809951" w14:textId="77777777" w:rsidR="00212AF7" w:rsidRPr="00FA0F6E" w:rsidRDefault="00212AF7">
            <w:pPr>
              <w:spacing w:after="200"/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212AF7" w:rsidRPr="00FA0F6E" w14:paraId="6D58F94D" w14:textId="77777777" w:rsidTr="007B7E1C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DD7EAAC" w14:textId="77777777" w:rsidR="00212AF7" w:rsidRPr="00FA0F6E" w:rsidRDefault="00212AF7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F52CD1C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устройств вычислительной техники;</w:t>
            </w:r>
          </w:p>
          <w:p w14:paraId="76937220" w14:textId="77777777" w:rsidR="00212AF7" w:rsidRPr="00FA0F6E" w:rsidRDefault="00212AF7">
            <w:pPr>
              <w:spacing w:after="16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средств телекоммуникации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18E365B" w14:textId="77777777" w:rsidR="00212AF7" w:rsidRPr="00FA0F6E" w:rsidRDefault="00212AF7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7C7F6EF" w14:textId="77777777" w:rsidR="00212AF7" w:rsidRPr="00FA0F6E" w:rsidRDefault="00212AF7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676FB323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960EDF2" w14:textId="77777777" w:rsidR="00212AF7" w:rsidRPr="00FA0F6E" w:rsidRDefault="00212AF7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669510D6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методов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;</w:t>
            </w:r>
          </w:p>
          <w:p w14:paraId="7FB3DD38" w14:textId="77777777" w:rsidR="00212AF7" w:rsidRPr="00FA0F6E" w:rsidRDefault="00212AF7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323ABABC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21A8ED9" w14:textId="77777777" w:rsidR="00212AF7" w:rsidRPr="00FA0F6E" w:rsidRDefault="00212AF7">
            <w:pPr>
              <w:pStyle w:val="ae"/>
              <w:widowControl w:val="0"/>
              <w:ind w:hanging="10"/>
              <w:rPr>
                <w:spacing w:val="-20"/>
                <w:lang w:eastAsia="ru-RU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FE6D86D" w14:textId="77777777" w:rsidR="00212AF7" w:rsidRPr="00FA0F6E" w:rsidRDefault="00212AF7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Уровень овладения методами исследований;</w:t>
            </w:r>
          </w:p>
          <w:p w14:paraId="76098CE9" w14:textId="77777777" w:rsidR="00212AF7" w:rsidRPr="00FA0F6E" w:rsidRDefault="00212AF7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5FB95AD0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3384684" w14:textId="77777777" w:rsidR="00212AF7" w:rsidRPr="00FA0F6E" w:rsidRDefault="00212AF7">
            <w:pPr>
              <w:adjustRightInd w:val="0"/>
              <w:spacing w:after="160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F61902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5C2A4082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способов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5BF9B2D0" w14:textId="77777777" w:rsidR="00212AF7" w:rsidRPr="00FA0F6E" w:rsidRDefault="00212AF7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творческий подход;</w:t>
            </w:r>
          </w:p>
          <w:p w14:paraId="154DAB82" w14:textId="77777777" w:rsidR="00212AF7" w:rsidRPr="00FA0F6E" w:rsidRDefault="00212AF7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05C139DC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4DDCD6E" w14:textId="77777777" w:rsidR="00212AF7" w:rsidRPr="00FA0F6E" w:rsidRDefault="00212AF7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C1ED612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использует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3607339A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разрабатывает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D53643A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Самостоятельность и профессионализм пр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использовании и разработки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1338D147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212AF7" w:rsidRPr="00FA0F6E" w14:paraId="5105D767" w14:textId="77777777" w:rsidTr="007B7E1C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D54EB6" w14:textId="77777777" w:rsidR="00212AF7" w:rsidRPr="00FA0F6E" w:rsidRDefault="00212AF7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7239993F" w14:textId="77777777" w:rsidR="00212AF7" w:rsidRPr="00FA0F6E" w:rsidRDefault="00212AF7">
            <w:pPr>
              <w:jc w:val="both"/>
              <w:rPr>
                <w:rStyle w:val="FontStyle44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развития;</w:t>
            </w:r>
          </w:p>
          <w:p w14:paraId="26B8ECC4" w14:textId="77777777" w:rsidR="00212AF7" w:rsidRPr="00FA0F6E" w:rsidRDefault="00212AF7">
            <w:pPr>
              <w:spacing w:after="200"/>
              <w:jc w:val="both"/>
              <w:rPr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личностного развития.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F5FDDD1" w14:textId="77777777" w:rsidR="00212AF7" w:rsidRPr="00FA0F6E" w:rsidRDefault="00212AF7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критичность оценок;</w:t>
            </w:r>
          </w:p>
          <w:p w14:paraId="3BCD60C2" w14:textId="77777777" w:rsidR="00212AF7" w:rsidRPr="00FA0F6E" w:rsidRDefault="00212AF7">
            <w:pPr>
              <w:pStyle w:val="ae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</w:tbl>
    <w:p w14:paraId="7F8C5CD4" w14:textId="77777777" w:rsidR="00212AF7" w:rsidRPr="00FA0F6E" w:rsidRDefault="00212AF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FA0F6E" w:rsidRDefault="00CC36D0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2AF92F26" w:rsidR="00CC36D0" w:rsidRPr="00FA0F6E" w:rsidRDefault="00CC36D0" w:rsidP="008E30EC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45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714DC1D4" w14:textId="336942BE" w:rsidR="00B625D7" w:rsidRPr="00FA0F6E" w:rsidRDefault="00B625D7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2FBC1BFA" w14:textId="77777777" w:rsidR="00440E43" w:rsidRDefault="00440E43" w:rsidP="00440E43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иповые вопросы, выносимые на зачет:</w:t>
      </w:r>
    </w:p>
    <w:p w14:paraId="5E8A0D4D" w14:textId="77777777" w:rsidR="00440E43" w:rsidRDefault="00440E43" w:rsidP="00440E43">
      <w:pPr>
        <w:pStyle w:val="a0"/>
        <w:numPr>
          <w:ilvl w:val="0"/>
          <w:numId w:val="16"/>
        </w:numPr>
      </w:pPr>
      <w:r>
        <w:t>Дать определение генеральной совокупности и выборке. Требования к выборке.</w:t>
      </w:r>
    </w:p>
    <w:p w14:paraId="712D27C0" w14:textId="77777777" w:rsidR="00440E43" w:rsidRDefault="00440E43" w:rsidP="00440E43">
      <w:pPr>
        <w:pStyle w:val="a0"/>
        <w:numPr>
          <w:ilvl w:val="0"/>
          <w:numId w:val="16"/>
        </w:numPr>
      </w:pPr>
      <w:r>
        <w:t>Описать разведочный анализ. Методы предобработки и очистки данных.</w:t>
      </w:r>
    </w:p>
    <w:p w14:paraId="6C5AD65A" w14:textId="77777777" w:rsidR="00440E43" w:rsidRDefault="00440E43" w:rsidP="00440E43">
      <w:pPr>
        <w:pStyle w:val="a0"/>
        <w:numPr>
          <w:ilvl w:val="0"/>
          <w:numId w:val="16"/>
        </w:numPr>
      </w:pPr>
      <w:r>
        <w:t>Назвать методы борьбы с аномалиями. Ящичная диаграмма.</w:t>
      </w:r>
    </w:p>
    <w:p w14:paraId="73DE2038" w14:textId="77777777" w:rsidR="00440E43" w:rsidRPr="00440E43" w:rsidRDefault="00440E43" w:rsidP="00440E43">
      <w:pPr>
        <w:pStyle w:val="a0"/>
        <w:numPr>
          <w:ilvl w:val="0"/>
          <w:numId w:val="16"/>
        </w:numPr>
        <w:rPr>
          <w:rFonts w:eastAsiaTheme="minorHAnsi"/>
          <w:lang w:eastAsia="en-US"/>
        </w:rPr>
      </w:pPr>
      <w:r>
        <w:t>Охарактеризовать р</w:t>
      </w:r>
      <w:r w:rsidRPr="00440E43">
        <w:rPr>
          <w:rFonts w:eastAsiaTheme="minorHAnsi"/>
          <w:lang w:eastAsia="en-US"/>
        </w:rPr>
        <w:t xml:space="preserve">есамплинг. Понятие бутстрепа. </w:t>
      </w:r>
    </w:p>
    <w:p w14:paraId="2B870958" w14:textId="77777777" w:rsidR="00440E43" w:rsidRPr="00440E43" w:rsidRDefault="00440E43" w:rsidP="00440E43">
      <w:pPr>
        <w:pStyle w:val="a0"/>
        <w:numPr>
          <w:ilvl w:val="0"/>
          <w:numId w:val="16"/>
        </w:numPr>
        <w:rPr>
          <w:rFonts w:eastAsiaTheme="minorHAnsi"/>
          <w:lang w:eastAsia="en-US"/>
        </w:rPr>
      </w:pPr>
      <w:r>
        <w:t>Анализировать г</w:t>
      </w:r>
      <w:r w:rsidRPr="00440E43">
        <w:rPr>
          <w:rFonts w:eastAsiaTheme="minorHAnsi"/>
          <w:lang w:eastAsia="en-US"/>
        </w:rPr>
        <w:t>рафические методы анализа. Гистограмма. Диаграмма рассеяния.</w:t>
      </w:r>
    </w:p>
    <w:p w14:paraId="767E3854" w14:textId="77777777" w:rsidR="00440E43" w:rsidRPr="00440E43" w:rsidRDefault="00440E43" w:rsidP="00440E43">
      <w:pPr>
        <w:pStyle w:val="a0"/>
        <w:numPr>
          <w:ilvl w:val="0"/>
          <w:numId w:val="16"/>
        </w:numPr>
        <w:rPr>
          <w:rFonts w:eastAsiaTheme="minorHAnsi"/>
          <w:lang w:eastAsia="en-US"/>
        </w:rPr>
      </w:pPr>
      <w:r>
        <w:t>Исследовать к</w:t>
      </w:r>
      <w:r w:rsidRPr="00440E43">
        <w:rPr>
          <w:rFonts w:eastAsiaTheme="minorHAnsi"/>
          <w:lang w:eastAsia="en-US"/>
        </w:rPr>
        <w:t xml:space="preserve">орреляционный анализ. </w:t>
      </w:r>
    </w:p>
    <w:p w14:paraId="6343D3AB" w14:textId="77777777" w:rsidR="00440E43" w:rsidRPr="00440E43" w:rsidRDefault="00440E43" w:rsidP="00440E43">
      <w:pPr>
        <w:pStyle w:val="a0"/>
        <w:numPr>
          <w:ilvl w:val="0"/>
          <w:numId w:val="16"/>
        </w:numPr>
        <w:rPr>
          <w:rFonts w:eastAsiaTheme="minorHAnsi"/>
          <w:lang w:eastAsia="en-US"/>
        </w:rPr>
      </w:pPr>
      <w:r>
        <w:t>Объяснить с</w:t>
      </w:r>
      <w:r w:rsidRPr="00440E43">
        <w:rPr>
          <w:rFonts w:eastAsiaTheme="minorHAnsi"/>
          <w:lang w:eastAsia="en-US"/>
        </w:rPr>
        <w:t>татистические гипотезы.</w:t>
      </w:r>
    </w:p>
    <w:p w14:paraId="3C1C295A" w14:textId="77777777" w:rsidR="00440E43" w:rsidRPr="00440E43" w:rsidRDefault="00440E43" w:rsidP="00440E43">
      <w:pPr>
        <w:pStyle w:val="a0"/>
        <w:numPr>
          <w:ilvl w:val="0"/>
          <w:numId w:val="16"/>
        </w:numPr>
        <w:rPr>
          <w:rFonts w:eastAsiaTheme="minorHAnsi"/>
          <w:lang w:eastAsia="en-US"/>
        </w:rPr>
      </w:pPr>
      <w:r w:rsidRPr="00440E43">
        <w:rPr>
          <w:rFonts w:eastAsiaTheme="minorHAnsi"/>
          <w:lang w:eastAsia="en-US"/>
        </w:rPr>
        <w:lastRenderedPageBreak/>
        <w:t xml:space="preserve">Привести примеры задач проверки статистических гипотез. </w:t>
      </w:r>
    </w:p>
    <w:p w14:paraId="1F6B408F" w14:textId="77777777" w:rsidR="00440E43" w:rsidRPr="00440E43" w:rsidRDefault="00440E43" w:rsidP="00440E43">
      <w:pPr>
        <w:pStyle w:val="a0"/>
        <w:numPr>
          <w:ilvl w:val="0"/>
          <w:numId w:val="16"/>
        </w:numPr>
        <w:rPr>
          <w:rFonts w:eastAsiaTheme="minorHAnsi"/>
          <w:lang w:eastAsia="en-US"/>
        </w:rPr>
      </w:pPr>
      <w:r>
        <w:t xml:space="preserve">Перечислить инструменты статистического анализа современных программных продуктов. </w:t>
      </w:r>
    </w:p>
    <w:p w14:paraId="70985FC6" w14:textId="77777777" w:rsidR="00440E43" w:rsidRPr="00440E43" w:rsidRDefault="00440E43" w:rsidP="00440E43">
      <w:pPr>
        <w:pStyle w:val="a0"/>
        <w:numPr>
          <w:ilvl w:val="0"/>
          <w:numId w:val="16"/>
        </w:numPr>
        <w:rPr>
          <w:rFonts w:eastAsiaTheme="minorHAnsi"/>
          <w:lang w:eastAsia="en-US"/>
        </w:rPr>
      </w:pPr>
      <w:r w:rsidRPr="00440E43">
        <w:rPr>
          <w:rFonts w:eastAsiaTheme="minorHAnsi"/>
          <w:lang w:eastAsia="en-US"/>
        </w:rPr>
        <w:t xml:space="preserve">Дать общую характеристику </w:t>
      </w:r>
      <w:r w:rsidRPr="00440E43">
        <w:rPr>
          <w:rFonts w:eastAsiaTheme="minorHAnsi"/>
          <w:lang w:val="en-US" w:eastAsia="en-US"/>
        </w:rPr>
        <w:t>SPSS</w:t>
      </w:r>
      <w:r w:rsidRPr="00440E43">
        <w:rPr>
          <w:rFonts w:eastAsiaTheme="minorHAnsi"/>
          <w:lang w:eastAsia="en-US"/>
        </w:rPr>
        <w:t>.</w:t>
      </w:r>
    </w:p>
    <w:p w14:paraId="209F271E" w14:textId="77777777" w:rsidR="00440E43" w:rsidRPr="00440E43" w:rsidRDefault="00440E43" w:rsidP="00440E43">
      <w:pPr>
        <w:pStyle w:val="a0"/>
        <w:numPr>
          <w:ilvl w:val="0"/>
          <w:numId w:val="16"/>
        </w:numPr>
        <w:rPr>
          <w:rFonts w:eastAsiaTheme="minorHAnsi"/>
          <w:lang w:eastAsia="en-US"/>
        </w:rPr>
      </w:pPr>
      <w:r>
        <w:t>Описать о</w:t>
      </w:r>
      <w:r w:rsidRPr="00440E43">
        <w:rPr>
          <w:rFonts w:eastAsiaTheme="minorHAnsi"/>
          <w:lang w:eastAsia="en-US"/>
        </w:rPr>
        <w:t xml:space="preserve">бработку данных с помощью </w:t>
      </w:r>
      <w:r w:rsidRPr="00440E43">
        <w:rPr>
          <w:rFonts w:eastAsiaTheme="minorHAnsi"/>
          <w:lang w:val="en-US" w:eastAsia="en-US"/>
        </w:rPr>
        <w:t>Excel</w:t>
      </w:r>
      <w:r w:rsidRPr="00440E43">
        <w:rPr>
          <w:rFonts w:eastAsiaTheme="minorHAnsi"/>
          <w:lang w:eastAsia="en-US"/>
        </w:rPr>
        <w:t>. Надстройка «Анализ данны».</w:t>
      </w:r>
    </w:p>
    <w:p w14:paraId="14AC6ADD" w14:textId="77777777" w:rsidR="00440E43" w:rsidRDefault="00440E43" w:rsidP="00440E43">
      <w:pPr>
        <w:pStyle w:val="a0"/>
        <w:numPr>
          <w:ilvl w:val="0"/>
          <w:numId w:val="16"/>
        </w:numPr>
      </w:pPr>
      <w:r>
        <w:t>Дать определение понятия «машинное обучение». Классификация методов машинного обучения.</w:t>
      </w:r>
    </w:p>
    <w:p w14:paraId="358C6645" w14:textId="77777777" w:rsidR="00440E43" w:rsidRDefault="00440E43" w:rsidP="00440E43">
      <w:pPr>
        <w:pStyle w:val="a0"/>
        <w:numPr>
          <w:ilvl w:val="0"/>
          <w:numId w:val="16"/>
        </w:numPr>
      </w:pPr>
      <w:r>
        <w:t>Перечислить этапы анализа данных. К</w:t>
      </w:r>
      <w:r w:rsidRPr="00440E43">
        <w:rPr>
          <w:lang w:val="en-US"/>
        </w:rPr>
        <w:t>DD</w:t>
      </w:r>
      <w:r>
        <w:t>.</w:t>
      </w:r>
    </w:p>
    <w:p w14:paraId="663C3191" w14:textId="77777777" w:rsidR="00440E43" w:rsidRPr="00440E43" w:rsidRDefault="00440E43" w:rsidP="00440E43">
      <w:pPr>
        <w:pStyle w:val="a0"/>
        <w:numPr>
          <w:ilvl w:val="0"/>
          <w:numId w:val="16"/>
        </w:numPr>
        <w:rPr>
          <w:lang w:val="en-US"/>
        </w:rPr>
      </w:pPr>
      <w:r>
        <w:t xml:space="preserve">Охарактеризовать </w:t>
      </w:r>
      <w:r w:rsidRPr="00440E43">
        <w:rPr>
          <w:lang w:val="en-US"/>
        </w:rPr>
        <w:t xml:space="preserve">Data Mining. </w:t>
      </w:r>
    </w:p>
    <w:p w14:paraId="2E4672F9" w14:textId="77777777" w:rsidR="00440E43" w:rsidRDefault="00440E43" w:rsidP="00440E43">
      <w:pPr>
        <w:pStyle w:val="a0"/>
        <w:numPr>
          <w:ilvl w:val="0"/>
          <w:numId w:val="16"/>
        </w:numPr>
      </w:pPr>
      <w:r>
        <w:t xml:space="preserve">Описать средства обработки </w:t>
      </w:r>
      <w:r w:rsidRPr="00440E43">
        <w:rPr>
          <w:lang w:val="en-US"/>
        </w:rPr>
        <w:t>Data Mining</w:t>
      </w:r>
    </w:p>
    <w:p w14:paraId="5FB5987E" w14:textId="77777777" w:rsidR="00440E43" w:rsidRDefault="00440E43" w:rsidP="00440E43">
      <w:pPr>
        <w:pStyle w:val="a0"/>
        <w:numPr>
          <w:ilvl w:val="0"/>
          <w:numId w:val="16"/>
        </w:numPr>
      </w:pPr>
      <w:r>
        <w:t>Дать общая характеристику задач кластерного анализа.</w:t>
      </w:r>
    </w:p>
    <w:p w14:paraId="54A7F20A" w14:textId="77777777" w:rsidR="00440E43" w:rsidRDefault="00440E43" w:rsidP="00440E43">
      <w:pPr>
        <w:pStyle w:val="a0"/>
        <w:numPr>
          <w:ilvl w:val="0"/>
          <w:numId w:val="16"/>
        </w:numPr>
      </w:pPr>
      <w:r>
        <w:t>Описать метрики кластерного анализа.</w:t>
      </w:r>
    </w:p>
    <w:p w14:paraId="49FD426C" w14:textId="77777777" w:rsidR="00440E43" w:rsidRDefault="00440E43" w:rsidP="00440E43">
      <w:pPr>
        <w:pStyle w:val="a0"/>
        <w:numPr>
          <w:ilvl w:val="0"/>
          <w:numId w:val="16"/>
        </w:numPr>
      </w:pPr>
      <w:r>
        <w:t>Раскрыть методы определения близости между кластерами.</w:t>
      </w:r>
    </w:p>
    <w:p w14:paraId="13EA0C71" w14:textId="77777777" w:rsidR="00440E43" w:rsidRDefault="00440E43" w:rsidP="00440E43">
      <w:pPr>
        <w:pStyle w:val="a0"/>
        <w:numPr>
          <w:ilvl w:val="0"/>
          <w:numId w:val="16"/>
        </w:numPr>
      </w:pPr>
      <w:r w:rsidRPr="00440E43">
        <w:rPr>
          <w:color w:val="000000"/>
        </w:rPr>
        <w:t>Определить и</w:t>
      </w:r>
      <w:r>
        <w:t>ерархическую кластеризацию. Дендограмма.</w:t>
      </w:r>
    </w:p>
    <w:p w14:paraId="14EC1169" w14:textId="77777777" w:rsidR="00440E43" w:rsidRDefault="00440E43" w:rsidP="00440E43">
      <w:pPr>
        <w:pStyle w:val="a0"/>
        <w:numPr>
          <w:ilvl w:val="0"/>
          <w:numId w:val="16"/>
        </w:numPr>
      </w:pPr>
      <w:r>
        <w:t xml:space="preserve">Описать метод </w:t>
      </w:r>
      <w:r w:rsidRPr="00440E43">
        <w:rPr>
          <w:lang w:val="en-US"/>
        </w:rPr>
        <w:t xml:space="preserve">k </w:t>
      </w:r>
      <w:r>
        <w:t>-средних.</w:t>
      </w:r>
    </w:p>
    <w:p w14:paraId="3F64B220" w14:textId="77777777" w:rsidR="00440E43" w:rsidRDefault="00440E43" w:rsidP="00440E43">
      <w:pPr>
        <w:pStyle w:val="a0"/>
        <w:numPr>
          <w:ilvl w:val="0"/>
          <w:numId w:val="16"/>
        </w:numPr>
      </w:pPr>
      <w:r>
        <w:t xml:space="preserve">Объяснить метод </w:t>
      </w:r>
      <w:r w:rsidRPr="00440E43">
        <w:rPr>
          <w:lang w:val="en-US"/>
        </w:rPr>
        <w:t>k</w:t>
      </w:r>
      <w:r>
        <w:t>-ближайших соседей.</w:t>
      </w:r>
    </w:p>
    <w:p w14:paraId="15124C52" w14:textId="77777777" w:rsidR="00440E43" w:rsidRDefault="00440E43" w:rsidP="00440E43">
      <w:pPr>
        <w:pStyle w:val="a0"/>
        <w:numPr>
          <w:ilvl w:val="0"/>
          <w:numId w:val="16"/>
        </w:numPr>
      </w:pPr>
      <w:r>
        <w:t>Раскрыть общую характеристику деревьев решений.</w:t>
      </w:r>
    </w:p>
    <w:p w14:paraId="7A069F55" w14:textId="77777777" w:rsidR="00440E43" w:rsidRDefault="00440E43" w:rsidP="00440E43">
      <w:pPr>
        <w:pStyle w:val="a0"/>
        <w:numPr>
          <w:ilvl w:val="0"/>
          <w:numId w:val="16"/>
        </w:numPr>
      </w:pPr>
      <w:r w:rsidRPr="00440E43">
        <w:rPr>
          <w:color w:val="000000"/>
        </w:rPr>
        <w:t>Определить а</w:t>
      </w:r>
      <w:r>
        <w:t>лгоритмы построения деревьев решений.</w:t>
      </w:r>
    </w:p>
    <w:p w14:paraId="6B1B6CE6" w14:textId="77777777" w:rsidR="00440E43" w:rsidRDefault="00440E43" w:rsidP="00440E43">
      <w:pPr>
        <w:pStyle w:val="a0"/>
        <w:numPr>
          <w:ilvl w:val="0"/>
          <w:numId w:val="16"/>
        </w:numPr>
      </w:pPr>
      <w:r>
        <w:t xml:space="preserve">Исследовать оценку качества классификации. Задачи классификации. </w:t>
      </w:r>
      <w:r w:rsidRPr="00440E43">
        <w:rPr>
          <w:lang w:val="en-US"/>
        </w:rPr>
        <w:t>ROC</w:t>
      </w:r>
      <w:r>
        <w:t>-кривая. Таблица сопряженности.</w:t>
      </w:r>
    </w:p>
    <w:p w14:paraId="162D987C" w14:textId="77777777" w:rsidR="00440E43" w:rsidRDefault="00440E43" w:rsidP="00440E43">
      <w:pPr>
        <w:pStyle w:val="a0"/>
        <w:numPr>
          <w:ilvl w:val="0"/>
          <w:numId w:val="16"/>
        </w:numPr>
      </w:pPr>
      <w:r>
        <w:t>Охарактеризовать нейронные сети. Архитектура. Примеры решения</w:t>
      </w:r>
    </w:p>
    <w:p w14:paraId="6E3F9A4C" w14:textId="77777777" w:rsidR="00440E43" w:rsidRDefault="00440E43" w:rsidP="00440E43">
      <w:pPr>
        <w:pStyle w:val="a0"/>
        <w:numPr>
          <w:ilvl w:val="0"/>
          <w:numId w:val="16"/>
        </w:numPr>
      </w:pPr>
      <w:r>
        <w:t>Дать 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190F39DE" w14:textId="77777777" w:rsidR="00440E43" w:rsidRDefault="00440E43" w:rsidP="00440E43">
      <w:pPr>
        <w:pStyle w:val="a0"/>
        <w:numPr>
          <w:ilvl w:val="0"/>
          <w:numId w:val="16"/>
        </w:numPr>
      </w:pPr>
      <w:r>
        <w:t>Описать нейронные сети. Перцептрон. Радиальные базисные сети.</w:t>
      </w:r>
    </w:p>
    <w:p w14:paraId="156A44C4" w14:textId="2578BC78" w:rsidR="00EA0D58" w:rsidRPr="00440E43" w:rsidRDefault="00440E43" w:rsidP="00440E43">
      <w:pPr>
        <w:pStyle w:val="a0"/>
        <w:numPr>
          <w:ilvl w:val="0"/>
          <w:numId w:val="16"/>
        </w:numPr>
      </w:pPr>
      <w:r w:rsidRPr="00440E43">
        <w:t>Объяснить использование карты Кохоннена для решения задач классификации</w:t>
      </w:r>
    </w:p>
    <w:p w14:paraId="79BFA707" w14:textId="77777777" w:rsidR="009E196E" w:rsidRDefault="009E196E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7E4E00F9" w14:textId="77777777" w:rsidR="009E196E" w:rsidRDefault="009E196E" w:rsidP="009E196E">
      <w:pPr>
        <w:ind w:firstLine="567"/>
        <w:rPr>
          <w:rFonts w:ascii="Times New Roman" w:hAnsi="Times New Roman"/>
          <w:b/>
          <w:kern w:val="0"/>
          <w:lang w:eastAsia="en-US"/>
        </w:rPr>
      </w:pPr>
      <w:r>
        <w:rPr>
          <w:rFonts w:ascii="Times New Roman" w:hAnsi="Times New Roman"/>
          <w:b/>
          <w:lang w:eastAsia="en-US"/>
        </w:rPr>
        <w:t>Шкала оценивания</w:t>
      </w:r>
    </w:p>
    <w:p w14:paraId="118855AF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ценка результатов производится на основе Положения о текущем контроле успеваемости обучающихся и промежуточной аттестации обуч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Приказом Ректора РАНХиГС при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364BCC8D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ОТЛИЧНО (5 баллов)</w:t>
      </w:r>
    </w:p>
    <w:p w14:paraId="14F31CFC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Обучающийся показывает высокий уровень компетентности, знания программного материала, учебной литературы, раскрывает и анализирует проблему с точки зрения различных авторов. Обучающийся показывает не только высокий уровень теоретических знаний, но и видит междисциплинарные связи. Профессионально, грамотно, последовательно, хорошим языком четко излагает материал, аргументированно формулирует выводы. Знает в рамках требований к направлению и профилю подготовки нормативную и практическую базу. На вопросы отвечает кратко, аргументировано, уверенно, по существу. Способен принимать быстрые и нестандартные решения. </w:t>
      </w:r>
    </w:p>
    <w:p w14:paraId="4DABA844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Нестандартное (многоплановое) решение ситуационной задачи (кейса)</w:t>
      </w:r>
    </w:p>
    <w:p w14:paraId="4D6325CC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ХОРОШО (4 балла)</w:t>
      </w:r>
    </w:p>
    <w:p w14:paraId="6FADEEEE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Обучающийся показывает достаточный уровень компетентности, знания материалов занятий, учебной и методической литературы, нормативов и практики его применения. Уверенно и профессионально, грамотным языком, ясно, четко и понятно излагает состояние и суть вопроса. Знает теоретическую и практическую базу, но при ответе допускает несущественные погрешности. Обучающийся показывает достаточный уровень профессиональных знаний, свободно оперирует понятиями, методами оценки принятия решений, имеет представление: о междисциплинарных связях, увязывает знания, полученные при изучении различных дисциплин, умеет анализировать практические ситуации, но допускает некоторые погрешности. Ответ построен логично, материал излагается хорошим языком, привлекается информативный и иллюстрированный материал, но при </w:t>
      </w:r>
      <w:r>
        <w:rPr>
          <w:rFonts w:ascii="Times New Roman" w:hAnsi="Times New Roman"/>
          <w:color w:val="000000"/>
        </w:rPr>
        <w:lastRenderedPageBreak/>
        <w:t>ответе допускает незначительные ошибки, неточности по названным критериям, которые не искажают сути ответа;</w:t>
      </w:r>
    </w:p>
    <w:p w14:paraId="7EB408E8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Стандартное решение ситуационной задачи (кейса)</w:t>
      </w:r>
    </w:p>
    <w:p w14:paraId="5BC6B493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УДОВЛЕТВОРИТЕЛЬНО (3 балла)</w:t>
      </w:r>
    </w:p>
    <w:p w14:paraId="710A54D3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слабое знание материалов занятий, отсутствует должная связь между анализом, аргументацией и выводами. На поставленные вопросы отвечает неуверенно, допускает погрешности. Обучающийся владеет практическими навыками, привлекает иллюстративный материал, но чувствует себя неуверенно при анализе междисциплинарных связей. В ответе не всегда присутствует логика, аргументы привлекаются недостаточно веские. На поставленные вопросы затрудняется с ответами, показывает недостаточно глубокие знания.</w:t>
      </w:r>
    </w:p>
    <w:p w14:paraId="3465124C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Ситуационная задача (кейс) решена с некоторыми неточностями</w:t>
      </w:r>
    </w:p>
    <w:p w14:paraId="247BB9F7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НЕУДОВЛЕТВОРИТЕЛЬНО (2 балла)</w:t>
      </w:r>
    </w:p>
    <w:p w14:paraId="3999EFBB" w14:textId="77777777" w:rsidR="009E196E" w:rsidRDefault="009E196E" w:rsidP="009E196E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слабые знания материалов занятий, учебной литературы, теории и практики применения изучаемого вопроса, низкий уровень компетентности, неуверенное изложение вопроса. Обучающийся показывает слабый уровень профессиональных знаний, затрудняется при анализе практических ситуаций. Не может привести примеры из реальной практики. Неуверенно и логически непоследовательно излагает материал. Неправильно отвечает на вопросы или затрудняется с ответом.</w:t>
      </w:r>
    </w:p>
    <w:p w14:paraId="618E98D9" w14:textId="77777777" w:rsidR="009E196E" w:rsidRDefault="009E196E" w:rsidP="009E196E">
      <w:pPr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Неверное решение или ситуационная задача (кейс) не решена</w:t>
      </w:r>
    </w:p>
    <w:p w14:paraId="368A9459" w14:textId="77777777" w:rsidR="009E196E" w:rsidRDefault="009E196E" w:rsidP="009E196E">
      <w:pPr>
        <w:shd w:val="clear" w:color="auto" w:fill="FFFFFF"/>
        <w:ind w:firstLine="397"/>
        <w:jc w:val="both"/>
        <w:rPr>
          <w:color w:val="000000"/>
        </w:rPr>
      </w:pPr>
      <w:r>
        <w:rPr>
          <w:rFonts w:ascii="Times New Roman" w:hAnsi="Times New Roman"/>
          <w:color w:val="000000"/>
        </w:rPr>
        <w:t>Шкала перевода оценки из многобалльной в систему «зачтено»/«не зачтено»: </w:t>
      </w:r>
      <w:r>
        <w:rPr>
          <w:rFonts w:ascii="Times New Roman" w:hAnsi="Times New Roman"/>
          <w:b/>
          <w:bCs/>
          <w:i/>
          <w:iCs/>
          <w:color w:val="000000"/>
        </w:rPr>
        <w:t> 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4849"/>
        <w:gridCol w:w="4473"/>
      </w:tblGrid>
      <w:tr w:rsidR="009E196E" w14:paraId="061ED6D4" w14:textId="77777777" w:rsidTr="009E196E">
        <w:tc>
          <w:tcPr>
            <w:tcW w:w="484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7D69FA29" w14:textId="77777777" w:rsidR="009E196E" w:rsidRDefault="009E196E">
            <w:pPr>
              <w:spacing w:line="256" w:lineRule="auto"/>
              <w:ind w:firstLine="397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</w:rPr>
              <w:t>5-3 балла </w:t>
            </w:r>
          </w:p>
        </w:tc>
        <w:tc>
          <w:tcPr>
            <w:tcW w:w="447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65AF034F" w14:textId="77777777" w:rsidR="009E196E" w:rsidRDefault="009E196E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«зачтено» </w:t>
            </w:r>
          </w:p>
        </w:tc>
      </w:tr>
      <w:tr w:rsidR="009E196E" w14:paraId="1038DAAA" w14:textId="77777777" w:rsidTr="009E196E">
        <w:tc>
          <w:tcPr>
            <w:tcW w:w="484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6824306C" w14:textId="77777777" w:rsidR="009E196E" w:rsidRDefault="009E196E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 балла </w:t>
            </w:r>
          </w:p>
        </w:tc>
        <w:tc>
          <w:tcPr>
            <w:tcW w:w="44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4F627BEC" w14:textId="77777777" w:rsidR="009E196E" w:rsidRDefault="009E196E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«не зачтено» </w:t>
            </w:r>
          </w:p>
        </w:tc>
      </w:tr>
    </w:tbl>
    <w:p w14:paraId="6BBB4418" w14:textId="77777777" w:rsidR="00503F49" w:rsidRPr="00FA0F6E" w:rsidRDefault="00503F49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33FDE54D" w14:textId="77777777" w:rsidR="005E1C8A" w:rsidRPr="00FA0F6E" w:rsidRDefault="005E1C8A" w:rsidP="008E30EC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bookmarkStart w:id="9" w:name="_Toc518759277"/>
      <w:r w:rsidRPr="00FA0F6E">
        <w:rPr>
          <w:rFonts w:ascii="Times New Roman" w:hAnsi="Times New Roman"/>
          <w:b/>
          <w:sz w:val="24"/>
          <w:szCs w:val="24"/>
        </w:rPr>
        <w:t>4.4. Методические материалы</w:t>
      </w:r>
    </w:p>
    <w:p w14:paraId="158D607C" w14:textId="77777777" w:rsidR="00503F49" w:rsidRPr="00FA0F6E" w:rsidRDefault="00503F49" w:rsidP="00503F49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Экзамены (Зачеты)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14:paraId="48D0C39B" w14:textId="77777777" w:rsidR="005E3099" w:rsidRPr="00FA0F6E" w:rsidRDefault="005E3099" w:rsidP="008E30EC">
      <w:pPr>
        <w:suppressAutoHyphens w:val="0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Pr="00FA0F6E" w:rsidRDefault="005E1C8A" w:rsidP="000F48C2">
      <w:pPr>
        <w:pStyle w:val="1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>5.</w:t>
      </w:r>
      <w:r w:rsidR="006858C2" w:rsidRPr="00FA0F6E">
        <w:rPr>
          <w:rStyle w:val="10"/>
          <w:rFonts w:cs="Times New Roman"/>
          <w:szCs w:val="24"/>
        </w:rPr>
        <w:tab/>
      </w:r>
      <w:r w:rsidR="006858C2" w:rsidRPr="00FA0F6E">
        <w:rPr>
          <w:rStyle w:val="10"/>
          <w:rFonts w:cs="Times New Roman"/>
          <w:b/>
          <w:szCs w:val="24"/>
        </w:rPr>
        <w:t>Методические указания для обучающихся по освоению дисциплины</w:t>
      </w:r>
      <w:bookmarkEnd w:id="9"/>
    </w:p>
    <w:p w14:paraId="287566ED" w14:textId="07FBF533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6F99585A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FA0F6E">
        <w:rPr>
          <w:rFonts w:ascii="Times New Roman" w:hAnsi="Times New Roman"/>
          <w:sz w:val="24"/>
          <w:szCs w:val="24"/>
        </w:rPr>
        <w:t>ю</w:t>
      </w:r>
      <w:r w:rsidRPr="00FA0F6E">
        <w:rPr>
          <w:rFonts w:ascii="Times New Roman" w:hAnsi="Times New Roman"/>
          <w:sz w:val="24"/>
          <w:szCs w:val="24"/>
        </w:rPr>
        <w:t xml:space="preserve"> конкретных задач</w:t>
      </w:r>
      <w:r w:rsidR="00F939C1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75842CA4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6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разработан учебный курс «</w:t>
      </w:r>
      <w:r w:rsidR="00070E4D" w:rsidRPr="00FA0F6E">
        <w:rPr>
          <w:rFonts w:ascii="Times New Roman" w:hAnsi="Times New Roman"/>
          <w:kern w:val="0"/>
          <w:sz w:val="24"/>
          <w:szCs w:val="24"/>
          <w:lang w:eastAsia="en-US"/>
        </w:rPr>
        <w:t>Современные методы исследования и информационно-коммуникационные технологии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</w:t>
      </w:r>
      <w:r w:rsidRPr="00FA0F6E">
        <w:rPr>
          <w:rFonts w:ascii="Times New Roman" w:hAnsi="Times New Roman"/>
          <w:sz w:val="24"/>
          <w:szCs w:val="24"/>
        </w:rPr>
        <w:lastRenderedPageBreak/>
        <w:t>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FA0F6E">
        <w:rPr>
          <w:rFonts w:ascii="Times New Roman" w:hAnsi="Times New Roman"/>
          <w:sz w:val="24"/>
          <w:szCs w:val="24"/>
        </w:rPr>
        <w:t>в</w:t>
      </w:r>
      <w:r w:rsidRPr="00FA0F6E">
        <w:rPr>
          <w:rFonts w:ascii="Times New Roman" w:hAnsi="Times New Roman"/>
          <w:sz w:val="24"/>
          <w:szCs w:val="24"/>
        </w:rPr>
        <w:t xml:space="preserve"> с </w:t>
      </w:r>
      <w:r w:rsidR="007D7BF0" w:rsidRPr="00FA0F6E">
        <w:rPr>
          <w:rFonts w:ascii="Times New Roman" w:hAnsi="Times New Roman"/>
          <w:sz w:val="24"/>
          <w:szCs w:val="24"/>
        </w:rPr>
        <w:t>кейсами</w:t>
      </w:r>
      <w:r w:rsidRPr="00FA0F6E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FA0F6E">
        <w:rPr>
          <w:rFonts w:ascii="Times New Roman" w:hAnsi="Times New Roman"/>
          <w:sz w:val="24"/>
          <w:szCs w:val="24"/>
        </w:rPr>
        <w:t>ам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FA0F6E" w:rsidRDefault="006858C2" w:rsidP="008E30EC">
      <w:pPr>
        <w:tabs>
          <w:tab w:val="left" w:pos="0"/>
          <w:tab w:val="left" w:pos="540"/>
          <w:tab w:val="left" w:pos="1701"/>
        </w:tabs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5C4FBA90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jc w:val="center"/>
        <w:rPr>
          <w:rFonts w:ascii="Times New Roman" w:eastAsiaTheme="majorEastAsia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6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FA0F6E" w:rsidRDefault="00A74FDB" w:rsidP="00440E43">
      <w:pPr>
        <w:pStyle w:val="a0"/>
        <w:rPr>
          <w:rFonts w:eastAsia="Courier New"/>
          <w:lang w:bidi="ru-RU"/>
        </w:rPr>
      </w:pPr>
      <w:r w:rsidRPr="00FA0F6E">
        <w:t xml:space="preserve">6.1. </w:t>
      </w:r>
      <w:r w:rsidRPr="00FA0F6E">
        <w:rPr>
          <w:rFonts w:eastAsia="Courier New"/>
          <w:lang w:bidi="ru-RU"/>
        </w:rPr>
        <w:t>Основная литература</w:t>
      </w:r>
    </w:p>
    <w:p w14:paraId="7A119A2B" w14:textId="77777777" w:rsidR="00C65D29" w:rsidRDefault="00C65D29" w:rsidP="00C65D29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. Воронова, Л. И. Machine Learning: регрессионные методы интеллектуального анализа данных [Электронный ресурс] : учебное пособие / Л. И. Воронова, В. И. Воронов. — Электрон. текстовые данные. — М. : Московский технический университет связи и информатики, 2018. — 82 c. — 2227-8397. — Режим доступа: http://www.iprbookshop.ru/81325.html</w:t>
      </w:r>
    </w:p>
    <w:p w14:paraId="105463D4" w14:textId="77777777" w:rsidR="00C65D29" w:rsidRDefault="00C65D29" w:rsidP="00C65D29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2.Михалкин, Н. В. Методология и методика научного исследования [Электронный ресурс] : учебное пособие для аспирантов / Н. В. Михалкин. — Электрон. текстовые данные. — М. : Российский государственный университет правосудия, 2017. — 272 c. — 978-5-93916-548-8. — Режим доступа: </w:t>
      </w:r>
      <w:hyperlink r:id="rId47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65865.html</w:t>
        </w:r>
      </w:hyperlink>
    </w:p>
    <w:p w14:paraId="10866767" w14:textId="77777777" w:rsidR="00C65D29" w:rsidRDefault="00C65D29" w:rsidP="00C65D29">
      <w:pPr>
        <w:ind w:firstLine="567"/>
        <w:jc w:val="both"/>
        <w:outlineLvl w:val="1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3.Кокорева, Е. А. Информационно-компьютерные технологии как средство 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 — 978-5-9500469-8-8. — Режим доступа: http://www.iprbookshop.ru/80645.html</w:t>
      </w:r>
    </w:p>
    <w:p w14:paraId="0F39946A" w14:textId="77777777" w:rsidR="00C65D29" w:rsidRDefault="00C65D29" w:rsidP="00C65D29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4.</w:t>
      </w:r>
      <w: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Пальмов, С. В. Интеллектуальный анализ данных [Электронный ресурс] : учебное пособие / С. В. Пальмов. — Электрон. текстовые данные. — Самара : Поволжский государственный университет телекоммуникаций и информатики, 2017. — 127 c. — 2227-8397. — Режим доступа: http://www.iprbookshop.ru/75376.html</w:t>
      </w:r>
    </w:p>
    <w:p w14:paraId="2EFF709D" w14:textId="77777777" w:rsidR="00C65D29" w:rsidRDefault="00C65D29" w:rsidP="00C65D29">
      <w:pPr>
        <w:ind w:firstLine="39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5.</w:t>
      </w:r>
      <w:r>
        <w:rPr>
          <w:rFonts w:ascii="Times New Roman" w:hAnsi="Times New Roman"/>
          <w:sz w:val="24"/>
          <w:szCs w:val="24"/>
        </w:rPr>
        <w:t xml:space="preserve"> Сундукова, Т. О. Структуры и алгоритмы компьютерной обработки данных [Электронный ресурс] / Т. О. Сундукова, Г. В. Ваныкина. — Электрон. текстовые данные. — М. : Интернет-Университет Информационных Технологий (ИНТУИТ), 2016. — 749 c. — 2227-8397. — Режим доступа: </w:t>
      </w:r>
      <w:hyperlink r:id="rId48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57384.html</w:t>
        </w:r>
      </w:hyperlink>
    </w:p>
    <w:p w14:paraId="1890032A" w14:textId="77777777" w:rsidR="00C65D29" w:rsidRDefault="00C65D29" w:rsidP="00C65D29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Жуковский, О. И. Информационные технологии и анализ данных [Электронный 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— 978-5-4332-0158-3. — Режим доступа: </w:t>
      </w:r>
      <w:hyperlink r:id="rId49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2106.html</w:t>
        </w:r>
      </w:hyperlink>
    </w:p>
    <w:p w14:paraId="67D62AB6" w14:textId="77777777" w:rsidR="00C65D29" w:rsidRDefault="00C65D29" w:rsidP="00C65D29">
      <w:pPr>
        <w:suppressAutoHyphens w:val="0"/>
        <w:ind w:left="567"/>
        <w:jc w:val="both"/>
        <w:rPr>
          <w:rStyle w:val="citation"/>
          <w:b/>
        </w:rPr>
      </w:pPr>
      <w:r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1E317AC3" w14:textId="77777777" w:rsidR="00C65D29" w:rsidRDefault="00C65D29" w:rsidP="00C65D29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Style w:val="af4"/>
          <w:iCs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Течиева, В. З. Организация исследовательской деятельности с использованием современных научных методов [Электронный ресурс] : учебно-методическое пособие / В. З. Течиева, З. К. Малиева. — Электрон. текстовые данные. — Владикавказ : Северо-Осетинский государственный педагогический институт, 2016. — 152 c. — 978-5-98935-187-9. — Режим доступа: </w:t>
      </w:r>
      <w:hyperlink r:id="rId50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3811.html</w:t>
        </w:r>
      </w:hyperlink>
    </w:p>
    <w:p w14:paraId="6B3F3ADE" w14:textId="77777777" w:rsidR="00C65D29" w:rsidRDefault="00C65D29" w:rsidP="00C65D29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color w:val="000000"/>
          <w:sz w:val="24"/>
          <w:szCs w:val="24"/>
        </w:rPr>
        <w:t xml:space="preserve">Пещеров, Г. И. Методология научного исследования [Электронный ресурс] : учебное пособие / Г. И. Пещеров, О. Н. Слоботчиков. — Электрон. текстовые данные. — М. : Институт мировых цивилизаций, 2017. — 312 c. — 978-5-9500469-0-2. — Режим доступа: </w:t>
      </w:r>
      <w:hyperlink r:id="rId51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7633.html</w:t>
        </w:r>
      </w:hyperlink>
    </w:p>
    <w:p w14:paraId="73C2410B" w14:textId="77777777" w:rsidR="00C65D29" w:rsidRDefault="00C65D29" w:rsidP="00C65D29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</w:t>
      </w:r>
      <w:r>
        <w:rPr>
          <w:rFonts w:ascii="Times New Roman" w:hAnsi="Times New Roman"/>
          <w:sz w:val="24"/>
          <w:szCs w:val="24"/>
        </w:rPr>
        <w:lastRenderedPageBreak/>
        <w:t>Федерации, Сев.-Зап. ин-т упр. - СПб. : Изд-во СЗИУ РАНХиГС, 2012. - 564 c.</w:t>
      </w:r>
    </w:p>
    <w:p w14:paraId="7E46407F" w14:textId="77777777" w:rsidR="00C65D29" w:rsidRDefault="00C65D29" w:rsidP="00C65D29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 </w:t>
      </w:r>
      <w:hyperlink r:id="rId52" w:history="1">
        <w:r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>
        <w:rPr>
          <w:rFonts w:ascii="Times New Roman" w:hAnsi="Times New Roman"/>
          <w:sz w:val="24"/>
          <w:szCs w:val="24"/>
        </w:rPr>
        <w:t xml:space="preserve"> </w:t>
      </w:r>
    </w:p>
    <w:p w14:paraId="682551ED" w14:textId="77777777" w:rsidR="00C65D29" w:rsidRDefault="00C65D29" w:rsidP="00C65D29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7AC4F2CC" w14:textId="77777777" w:rsidR="00C65D29" w:rsidRDefault="00C65D29" w:rsidP="00C65D29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70A3660E" w14:textId="77777777" w:rsidR="00C65D29" w:rsidRDefault="00C65D29" w:rsidP="00C65D29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478F214B" w14:textId="77777777" w:rsidR="00C65D29" w:rsidRDefault="00C65D29" w:rsidP="00C65D29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58FD1DF9" w14:textId="77777777" w:rsidR="00C65D29" w:rsidRDefault="00C65D29" w:rsidP="00C65D29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Сараев, П. В. Методы машинного обучения [Электронный ресурс] : методические указания и задания к лабораторным работам по курсу / П. В. Сараев. — Электрон. текстовые данные. — Липецк : Липецкий государственный технический университет, ЭБС АСВ, 2017. — 48 c. — 2227-8397. — Режим доступа: </w:t>
      </w:r>
      <w:hyperlink r:id="rId53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83183.html</w:t>
        </w:r>
      </w:hyperlink>
    </w:p>
    <w:p w14:paraId="0173D099" w14:textId="77777777" w:rsidR="00C65D29" w:rsidRDefault="00C65D29" w:rsidP="00C65D29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Мельниченко, А. С. Математическая статистика и анализ данных [Электронный ресурс] : учебное пособие / А. С. Мельниченко. — Электрон. текстовые данные. — М. : Издательский Дом МИСиС, 2018. — 45 c. — 978-5-906953-62-9. — Режим доступа: </w:t>
      </w:r>
      <w:hyperlink r:id="rId54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8563.html</w:t>
        </w:r>
      </w:hyperlink>
    </w:p>
    <w:p w14:paraId="531629B7" w14:textId="77777777" w:rsidR="00C65D29" w:rsidRDefault="00C65D29" w:rsidP="00C65D29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144B2ACD" w14:textId="77777777" w:rsidR="00C65D29" w:rsidRDefault="00C65D29" w:rsidP="00C65D29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7"/>
        <w:gridCol w:w="1861"/>
        <w:gridCol w:w="7053"/>
      </w:tblGrid>
      <w:tr w:rsidR="00C65D29" w14:paraId="0372264F" w14:textId="77777777" w:rsidTr="00C65D29">
        <w:trPr>
          <w:tblHeader/>
        </w:trPr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2B5A6D5" w14:textId="77777777" w:rsidR="00C65D29" w:rsidRDefault="00C65D29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№</w:t>
            </w:r>
          </w:p>
          <w:p w14:paraId="2DCE013D" w14:textId="77777777" w:rsidR="00C65D29" w:rsidRDefault="00C65D29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п/п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3123C0E" w14:textId="77777777" w:rsidR="00C65D29" w:rsidRDefault="00C65D29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Наименование</w:t>
            </w:r>
          </w:p>
          <w:p w14:paraId="7D96B614" w14:textId="77777777" w:rsidR="00C65D29" w:rsidRDefault="00C65D29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Раздела/темы</w:t>
            </w:r>
          </w:p>
          <w:p w14:paraId="19D42B08" w14:textId="77777777" w:rsidR="00C65D29" w:rsidRDefault="00C65D29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Дисциплины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839EDB" w14:textId="77777777" w:rsidR="00C65D29" w:rsidRDefault="00C65D29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Перечень учебно-методического обеспечения</w:t>
            </w:r>
          </w:p>
        </w:tc>
      </w:tr>
      <w:tr w:rsidR="00C65D29" w14:paraId="00C59213" w14:textId="77777777" w:rsidTr="00C65D29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D3443CB" w14:textId="77777777" w:rsidR="00C65D29" w:rsidRDefault="00C65D29">
            <w:pPr>
              <w:spacing w:line="256" w:lineRule="auto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919AB32" w14:textId="77777777" w:rsidR="00C65D29" w:rsidRDefault="00C65D29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C97EF3" w14:textId="77777777" w:rsidR="00C65D29" w:rsidRDefault="00C65D29">
            <w:pPr>
              <w:snapToGrid w:val="0"/>
              <w:spacing w:line="256" w:lineRule="auto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Сундукова, Т. О. Структуры и алгоритмы компьютерной обработки данных [Электронный ресурс] / Т. О. Сундукова, Г. В. Ваныкина. — Электрон. текстовые данные. — М. : Интернет-Университет Информационных Технологий (ИНТУИТ), 2016. — 749 c. </w:t>
            </w:r>
          </w:p>
          <w:p w14:paraId="0517E555" w14:textId="77777777" w:rsidR="00C65D29" w:rsidRDefault="00C65D29">
            <w:pPr>
              <w:snapToGrid w:val="0"/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      </w:r>
          </w:p>
        </w:tc>
      </w:tr>
      <w:tr w:rsidR="00C65D29" w14:paraId="3443229C" w14:textId="77777777" w:rsidTr="00C65D29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818C1D" w14:textId="77777777" w:rsidR="00C65D29" w:rsidRDefault="00C65D29">
            <w:pPr>
              <w:spacing w:line="256" w:lineRule="auto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2E90AA2" w14:textId="77777777" w:rsidR="00C65D29" w:rsidRDefault="00C65D29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ногомерной статистики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61499C7A" w14:textId="77777777" w:rsidR="00C65D29" w:rsidRDefault="00C65D29">
            <w:pPr>
              <w:snapToGrid w:val="0"/>
              <w:spacing w:line="256" w:lineRule="auto"/>
              <w:jc w:val="both"/>
              <w:rPr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Кокорева, Е. А. Информационно-компьютерные технологии как средство 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</w:t>
            </w:r>
            <w:r>
              <w:rPr>
                <w:lang w:eastAsia="en-US"/>
              </w:rPr>
              <w:t xml:space="preserve"> </w:t>
            </w:r>
          </w:p>
          <w:p w14:paraId="6004D3ED" w14:textId="77777777" w:rsidR="00C65D29" w:rsidRDefault="00C65D29">
            <w:pPr>
              <w:snapToGrid w:val="0"/>
              <w:spacing w:line="256" w:lineRule="auto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Мельниченко, А. С. Математическая статистика и анализ данных [Электронный ресурс] : учебное пособие / А. С. Мельниченко. — Электрон. текстовые данные. — М. : Издательский Дом МИСиС, 2018. — 45 c.</w:t>
            </w:r>
          </w:p>
        </w:tc>
      </w:tr>
      <w:tr w:rsidR="00C65D29" w14:paraId="40574625" w14:textId="77777777" w:rsidTr="00C65D29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E9389A6" w14:textId="77777777" w:rsidR="00C65D29" w:rsidRDefault="00C65D29">
            <w:pPr>
              <w:spacing w:line="256" w:lineRule="auto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D146A03" w14:textId="77777777" w:rsidR="00C65D29" w:rsidRDefault="00C65D29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 xml:space="preserve">Методы </w:t>
            </w: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lastRenderedPageBreak/>
              <w:t>машинного обучения и интеллектуального анализа данных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333E496" w14:textId="77777777" w:rsidR="00C65D29" w:rsidRDefault="00C65D29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 xml:space="preserve">Жуковский, О. И. Информационные технологии и анализ данных [Электронный </w:t>
            </w: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 xml:space="preserve">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</w:t>
            </w:r>
          </w:p>
          <w:p w14:paraId="18D50CC3" w14:textId="77777777" w:rsidR="00C65D29" w:rsidRDefault="00C65D29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Пальмов, С. В. Интеллектуальный анализ данных [Электронный ресурс] : учебное пособие / С. В. Пальмов. — Электрон. текстовые данные. — Самара : Поволжский государственный университет телекоммуникаций и информатики, 2017. — 127 c.</w:t>
            </w:r>
          </w:p>
        </w:tc>
      </w:tr>
    </w:tbl>
    <w:p w14:paraId="071D95C2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i/>
          <w:sz w:val="24"/>
          <w:szCs w:val="24"/>
        </w:rPr>
      </w:pPr>
    </w:p>
    <w:p w14:paraId="1506D845" w14:textId="77777777" w:rsidR="00A74FDB" w:rsidRPr="00FA0F6E" w:rsidRDefault="00A74FDB" w:rsidP="00440E43">
      <w:pPr>
        <w:pStyle w:val="a0"/>
        <w:numPr>
          <w:ilvl w:val="1"/>
          <w:numId w:val="11"/>
        </w:numPr>
      </w:pPr>
      <w:r w:rsidRPr="00FA0F6E">
        <w:t xml:space="preserve">Нормативные правовые документы </w:t>
      </w:r>
    </w:p>
    <w:p w14:paraId="1A4B15C8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нституция Российской Федерации от 12 декабря </w:t>
      </w:r>
      <w:smartTag w:uri="urn:schemas-microsoft-com:office:smarttags" w:element="metricconverter">
        <w:smartTagPr>
          <w:attr w:name="ProductID" w:val="1993 г"/>
        </w:smartTagPr>
        <w:r>
          <w:rPr>
            <w:rFonts w:ascii="Times New Roman" w:hAnsi="Times New Roman"/>
            <w:sz w:val="24"/>
            <w:szCs w:val="24"/>
          </w:rPr>
          <w:t>1993 г</w:t>
        </w:r>
      </w:smartTag>
      <w:r>
        <w:rPr>
          <w:rFonts w:ascii="Times New Roman" w:hAnsi="Times New Roman"/>
          <w:sz w:val="24"/>
          <w:szCs w:val="24"/>
        </w:rPr>
        <w:t>. (в действующей редакции).</w:t>
      </w:r>
    </w:p>
    <w:p w14:paraId="4D8F4B2F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14 июня </w:t>
      </w:r>
      <w:smartTag w:uri="urn:schemas-microsoft-com:office:smarttags" w:element="metricconverter">
        <w:smartTagPr>
          <w:attr w:name="ProductID" w:val="1994 г"/>
        </w:smartTagPr>
        <w:r>
          <w:rPr>
            <w:rFonts w:ascii="Times New Roman" w:hAnsi="Times New Roman"/>
            <w:sz w:val="24"/>
            <w:szCs w:val="24"/>
          </w:rPr>
          <w:t>1994 г</w:t>
        </w:r>
      </w:smartTag>
      <w:r>
        <w:rPr>
          <w:rFonts w:ascii="Times New Roman" w:hAnsi="Times New Roman"/>
          <w:sz w:val="24"/>
          <w:szCs w:val="24"/>
        </w:rPr>
        <w:t>. «О порядке опубликования и вступления в силу федеральных конституционных законов, федеральных законов, актов палат Федерального Собрания» (с изменениями и дополнениями).</w:t>
      </w:r>
    </w:p>
    <w:p w14:paraId="0D442664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едеральный закон от 29.12.2012 N 273-ФЗ (ред. от 31.12.2014) «Об образовании в Российской Федерации» (в действующей редакции).</w:t>
      </w:r>
    </w:p>
    <w:p w14:paraId="0A81756A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3 августа </w:t>
      </w:r>
      <w:smartTag w:uri="urn:schemas-microsoft-com:office:smarttags" w:element="metricconverter">
        <w:smartTagPr>
          <w:attr w:name="ProductID" w:val="1996 г"/>
        </w:smartTagPr>
        <w:r>
          <w:rPr>
            <w:rFonts w:ascii="Times New Roman" w:hAnsi="Times New Roman"/>
            <w:sz w:val="24"/>
            <w:szCs w:val="24"/>
          </w:rPr>
          <w:t>1996 г</w:t>
        </w:r>
      </w:smartTag>
      <w:r>
        <w:rPr>
          <w:rFonts w:ascii="Times New Roman" w:hAnsi="Times New Roman"/>
          <w:sz w:val="24"/>
          <w:szCs w:val="24"/>
        </w:rPr>
        <w:t>. N 127-ФЗ «О науке и государственной научно-технической политике» (в действующей редакции).</w:t>
      </w:r>
    </w:p>
    <w:p w14:paraId="238227FF" w14:textId="77777777" w:rsidR="00FA0F6E" w:rsidRDefault="00FA0F6E" w:rsidP="00FA0F6E">
      <w:pPr>
        <w:pStyle w:val="ae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rPr>
          <w:rStyle w:val="afc"/>
          <w:i w:val="0"/>
          <w:iCs w:val="0"/>
        </w:rPr>
      </w:pPr>
      <w:r>
        <w:t xml:space="preserve">Федеральный закон от 27 июля </w:t>
      </w:r>
      <w:smartTag w:uri="urn:schemas-microsoft-com:office:smarttags" w:element="metricconverter">
        <w:smartTagPr>
          <w:attr w:name="ProductID" w:val="2006 г"/>
        </w:smartTagPr>
        <w:r>
          <w:t>2006 г</w:t>
        </w:r>
      </w:smartTag>
      <w:r>
        <w:t xml:space="preserve">. № 149-ФЗ «Об информации, информационных технологиях и о защите информации» </w:t>
      </w:r>
      <w:r>
        <w:rPr>
          <w:rStyle w:val="afc"/>
          <w:bCs/>
        </w:rPr>
        <w:t>(с изменениями и дополнениями).</w:t>
      </w:r>
    </w:p>
    <w:p w14:paraId="534515DC" w14:textId="77777777" w:rsidR="00FA0F6E" w:rsidRDefault="00FA0F6E" w:rsidP="00FA0F6E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eastAsia="Calibri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2 декабря </w:t>
      </w:r>
      <w:smartTag w:uri="urn:schemas-microsoft-com:office:smarttags" w:element="metricconverter">
        <w:smartTagPr>
          <w:attr w:name="ProductID" w:val="2008 г"/>
        </w:smartTagPr>
        <w:r>
          <w:rPr>
            <w:rFonts w:ascii="Times New Roman" w:hAnsi="Times New Roman"/>
            <w:sz w:val="24"/>
            <w:szCs w:val="24"/>
          </w:rPr>
          <w:t>2008 г</w:t>
        </w:r>
      </w:smartTag>
      <w:r>
        <w:rPr>
          <w:rFonts w:ascii="Times New Roman" w:hAnsi="Times New Roman"/>
          <w:sz w:val="24"/>
          <w:szCs w:val="24"/>
        </w:rPr>
        <w:t>. № 262-ФЗ «Об обеспечении доступа к информации о деятельности судов в Российской Федерации» (с изменениями и дополнениями).</w:t>
      </w:r>
    </w:p>
    <w:p w14:paraId="1C6489EB" w14:textId="77777777" w:rsidR="00FA0F6E" w:rsidRDefault="00FA0F6E" w:rsidP="00FA0F6E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9 февраля </w:t>
      </w:r>
      <w:smartTag w:uri="urn:schemas-microsoft-com:office:smarttags" w:element="metricconverter">
        <w:smartTagPr>
          <w:attr w:name="ProductID" w:val="2009 г"/>
        </w:smartTagPr>
        <w:r>
          <w:rPr>
            <w:rFonts w:ascii="Times New Roman" w:hAnsi="Times New Roman"/>
            <w:sz w:val="24"/>
            <w:szCs w:val="24"/>
          </w:rPr>
          <w:t>2009 г</w:t>
        </w:r>
      </w:smartTag>
      <w:r>
        <w:rPr>
          <w:rFonts w:ascii="Times New Roman" w:hAnsi="Times New Roman"/>
          <w:sz w:val="24"/>
          <w:szCs w:val="24"/>
        </w:rPr>
        <w:t>. «Об обеспечении доступа к информации о деятельности государственных органов и органов местного самоуправления» (с изменениями и дополнениями).</w:t>
      </w:r>
    </w:p>
    <w:p w14:paraId="580BAC8D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763 от 23 мая </w:t>
      </w:r>
      <w:smartTag w:uri="urn:schemas-microsoft-com:office:smarttags" w:element="metricconverter">
        <w:smartTagPr>
          <w:attr w:name="ProductID" w:val="1996 г"/>
        </w:smartTagPr>
        <w:r>
          <w:rPr>
            <w:szCs w:val="24"/>
          </w:rPr>
          <w:t>1996 г</w:t>
        </w:r>
      </w:smartTag>
      <w:r>
        <w:rPr>
          <w:szCs w:val="24"/>
        </w:rPr>
        <w:t>. (с изменениями и дополнениями) «О порядке опубликования и вступления в силу актов Президента Российской Федерации, Правительства Российской Федерации и нормативных правовых актов федеральных органов исполнительной власти».</w:t>
      </w:r>
    </w:p>
    <w:p w14:paraId="52E76F32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1486 от 10 августа </w:t>
      </w:r>
      <w:smartTag w:uri="urn:schemas-microsoft-com:office:smarttags" w:element="metricconverter">
        <w:smartTagPr>
          <w:attr w:name="ProductID" w:val="2000 г"/>
        </w:smartTagPr>
        <w:r>
          <w:rPr>
            <w:szCs w:val="24"/>
          </w:rPr>
          <w:t>2000 г</w:t>
        </w:r>
      </w:smartTag>
      <w:r>
        <w:rPr>
          <w:szCs w:val="24"/>
        </w:rPr>
        <w:t xml:space="preserve">. «О дополнительных мерах по обеспечению единства правового пространства Российской Федерации» (с изменениями и дополнениями). </w:t>
      </w:r>
    </w:p>
    <w:p w14:paraId="13A1A011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Постановление Правительства Российской Федерации № 1009 от 13 августа </w:t>
      </w:r>
      <w:smartTag w:uri="urn:schemas-microsoft-com:office:smarttags" w:element="metricconverter">
        <w:smartTagPr>
          <w:attr w:name="ProductID" w:val="1997 г"/>
        </w:smartTagPr>
        <w:r>
          <w:rPr>
            <w:szCs w:val="24"/>
          </w:rPr>
          <w:t>1997 г</w:t>
        </w:r>
      </w:smartTag>
      <w:r>
        <w:rPr>
          <w:szCs w:val="24"/>
        </w:rPr>
        <w:t>. (с изменениями и дополнениями) «Об утверждении Правил подготовки нормативных правовых актов федеральных органов исполнительной власти и их государственной регистрации».</w:t>
      </w:r>
    </w:p>
    <w:p w14:paraId="3A8669EB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становление Правительства Российской Федерации от 30 января </w:t>
      </w:r>
      <w:smartTag w:uri="urn:schemas-microsoft-com:office:smarttags" w:element="metricconverter">
        <w:smartTagPr>
          <w:attr w:name="ProductID" w:val="2002 г"/>
        </w:smartTagPr>
        <w:r>
          <w:rPr>
            <w:rFonts w:ascii="Times New Roman" w:hAnsi="Times New Roman"/>
            <w:sz w:val="24"/>
            <w:szCs w:val="24"/>
          </w:rPr>
          <w:t>2002 г</w:t>
        </w:r>
      </w:smartTag>
      <w:r>
        <w:rPr>
          <w:rFonts w:ascii="Times New Roman" w:hAnsi="Times New Roman"/>
          <w:sz w:val="24"/>
          <w:szCs w:val="24"/>
        </w:rPr>
        <w:t>. N 74 "Об утверждении Единого реестра ученых степеней и ученых званий и Положения о порядке присуждения ученых степеней" (в действующей редакции).</w:t>
      </w:r>
    </w:p>
    <w:p w14:paraId="519A299F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образования Российской Федерации от 27 мар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 xml:space="preserve">. N 814 «Об утверждении Положения о подготовке научно-педагогических и научных кадров в системе послевузовского профессионального образования в Российской Федерации». Зарегистрировано в Минюсте Российской Федерации 5 авгус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>. Регистрационный N 1582 (в действующей редакции).</w:t>
      </w:r>
    </w:p>
    <w:p w14:paraId="223B9D05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16 марта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 xml:space="preserve">. N 1365 "Об утверждении федеральных государственных требований к структуре основной профессиональной образовательной программы послевузовского профессионального образования для обучающихся в аспирантуре (адъюнктуре)". </w:t>
      </w:r>
      <w:r>
        <w:rPr>
          <w:rFonts w:ascii="Times New Roman" w:hAnsi="Times New Roman"/>
          <w:sz w:val="24"/>
          <w:szCs w:val="24"/>
        </w:rPr>
        <w:lastRenderedPageBreak/>
        <w:t xml:space="preserve">Зарегистрировано в Минюсте Российской Федерации 10 мая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>. Регистрационный N 20700 (в действующей редакции).</w:t>
      </w:r>
    </w:p>
    <w:p w14:paraId="12100691" w14:textId="77777777" w:rsidR="00FA0F6E" w:rsidRPr="00FA0F6E" w:rsidRDefault="00FA0F6E" w:rsidP="008E30EC">
      <w:pPr>
        <w:suppressAutoHyphens w:val="0"/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FA0F6E" w:rsidRDefault="00A74FDB" w:rsidP="00440E43">
      <w:pPr>
        <w:pStyle w:val="a0"/>
        <w:numPr>
          <w:ilvl w:val="1"/>
          <w:numId w:val="11"/>
        </w:numPr>
      </w:pPr>
      <w:bookmarkStart w:id="10" w:name="_Toc483605880"/>
      <w:r w:rsidRPr="00FA0F6E">
        <w:t>Интернет-ресурсы</w:t>
      </w:r>
      <w:bookmarkEnd w:id="10"/>
    </w:p>
    <w:p w14:paraId="373E2394" w14:textId="77777777" w:rsidR="00A74FDB" w:rsidRPr="00FA0F6E" w:rsidRDefault="00A74FDB" w:rsidP="008E30EC">
      <w:pPr>
        <w:pStyle w:val="af6"/>
        <w:widowControl w:val="0"/>
        <w:spacing w:after="0"/>
        <w:rPr>
          <w:sz w:val="24"/>
          <w:szCs w:val="24"/>
        </w:rPr>
      </w:pPr>
      <w:r w:rsidRPr="00FA0F6E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FA0F6E">
        <w:rPr>
          <w:sz w:val="24"/>
          <w:szCs w:val="24"/>
        </w:rPr>
        <w:t>(</w:t>
      </w:r>
      <w:hyperlink r:id="rId55" w:history="1">
        <w:r w:rsidRPr="00FA0F6E">
          <w:rPr>
            <w:rStyle w:val="af4"/>
            <w:sz w:val="24"/>
            <w:szCs w:val="24"/>
          </w:rPr>
          <w:t>http://nwipa.ru</w:t>
        </w:r>
      </w:hyperlink>
      <w:r w:rsidRPr="00FA0F6E">
        <w:rPr>
          <w:sz w:val="24"/>
          <w:szCs w:val="24"/>
        </w:rPr>
        <w:t>)</w:t>
      </w:r>
    </w:p>
    <w:p w14:paraId="65E7BB3B" w14:textId="2B4CD3E2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Айбукс»</w:t>
      </w:r>
      <w:r w:rsidR="003E76F4" w:rsidRPr="00FA0F6E">
        <w:rPr>
          <w:sz w:val="24"/>
          <w:szCs w:val="24"/>
        </w:rPr>
        <w:t xml:space="preserve"> </w:t>
      </w:r>
      <w:hyperlink r:id="rId56" w:history="1">
        <w:r w:rsidRPr="00FA0F6E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7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8" w:tgtFrame="_blank" w:history="1">
        <w:r w:rsidRPr="00FA0F6E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FA0F6E">
        <w:rPr>
          <w:sz w:val="24"/>
          <w:szCs w:val="24"/>
        </w:rPr>
        <w:t xml:space="preserve"> </w:t>
      </w:r>
      <w:hyperlink r:id="rId59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FA0F6E">
        <w:rPr>
          <w:sz w:val="24"/>
          <w:szCs w:val="24"/>
        </w:rPr>
        <w:br/>
      </w:r>
      <w:hyperlink r:id="rId60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61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Статьи из журналов и статистических изданий Ист-Вью </w:t>
      </w:r>
      <w:hyperlink r:id="rId62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0C60ECC3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Англоязычные</w:t>
      </w:r>
      <w:r w:rsidR="003E76F4" w:rsidRPr="00FA0F6E">
        <w:rPr>
          <w:sz w:val="24"/>
          <w:szCs w:val="24"/>
        </w:rPr>
        <w:t xml:space="preserve"> </w:t>
      </w:r>
      <w:r w:rsidRPr="00FA0F6E">
        <w:rPr>
          <w:sz w:val="24"/>
          <w:szCs w:val="24"/>
        </w:rPr>
        <w:t>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22B23191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bCs/>
          <w:color w:val="000000" w:themeColor="text1"/>
          <w:sz w:val="24"/>
          <w:szCs w:val="24"/>
        </w:rPr>
        <w:t>Emerald eJournals Premier</w:t>
      </w:r>
      <w:r w:rsidRPr="00FA0F6E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</w:t>
      </w:r>
      <w:r w:rsidR="000F48C2" w:rsidRPr="00FA0F6E">
        <w:rPr>
          <w:sz w:val="24"/>
          <w:szCs w:val="24"/>
        </w:rPr>
        <w:t xml:space="preserve"> </w:t>
      </w:r>
      <w:r w:rsidR="003E76F4" w:rsidRPr="00FA0F6E">
        <w:rPr>
          <w:sz w:val="24"/>
          <w:szCs w:val="24"/>
        </w:rPr>
        <w:t xml:space="preserve"> </w:t>
      </w:r>
    </w:p>
    <w:p w14:paraId="379EF423" w14:textId="77777777" w:rsidR="00A74FDB" w:rsidRPr="00FA0F6E" w:rsidRDefault="00A74FDB" w:rsidP="008E30EC">
      <w:pPr>
        <w:suppressAutoHyphens w:val="0"/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2EC10D17" w14:textId="77777777" w:rsidR="00A74FDB" w:rsidRPr="00FA0F6E" w:rsidRDefault="00315111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3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  <w:lang w:val="en-US"/>
          </w:rPr>
          <w:t>www.finexpert.ru</w:t>
        </w:r>
      </w:hyperlink>
    </w:p>
    <w:p w14:paraId="3F20080B" w14:textId="77777777" w:rsidR="00A74FDB" w:rsidRPr="00FA0F6E" w:rsidRDefault="00315111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4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itnews.ru/</w:t>
        </w:r>
      </w:hyperlink>
    </w:p>
    <w:p w14:paraId="4AE15BEC" w14:textId="77777777" w:rsidR="00A74FDB" w:rsidRPr="00FA0F6E" w:rsidRDefault="00315111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5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cnews.ru/</w:t>
        </w:r>
      </w:hyperlink>
    </w:p>
    <w:p w14:paraId="429042FA" w14:textId="77777777" w:rsidR="00A74FDB" w:rsidRPr="00FA0F6E" w:rsidRDefault="00315111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6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prj-exp.ru/</w:t>
        </w:r>
      </w:hyperlink>
    </w:p>
    <w:p w14:paraId="33664D48" w14:textId="77777777" w:rsidR="00A74FDB" w:rsidRPr="00FA0F6E" w:rsidRDefault="00315111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7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piter-consult.ru/</w:t>
        </w:r>
      </w:hyperlink>
    </w:p>
    <w:p w14:paraId="76AFA289" w14:textId="77777777" w:rsidR="00A74FDB" w:rsidRPr="00FA0F6E" w:rsidRDefault="00315111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8" w:history="1">
        <w:r w:rsidR="00A74FDB" w:rsidRPr="00FA0F6E">
          <w:rPr>
            <w:sz w:val="24"/>
            <w:szCs w:val="24"/>
          </w:rPr>
          <w:t xml:space="preserve">http://www.gartner.com </w:t>
        </w:r>
      </w:hyperlink>
      <w:r w:rsidR="00A74FDB" w:rsidRPr="00FA0F6E">
        <w:rPr>
          <w:sz w:val="24"/>
          <w:szCs w:val="24"/>
        </w:rPr>
        <w:t xml:space="preserve">/ </w:t>
      </w:r>
    </w:p>
    <w:p w14:paraId="4AFB6ABD" w14:textId="77777777" w:rsidR="00A74FDB" w:rsidRPr="00FA0F6E" w:rsidRDefault="00315111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9" w:history="1">
        <w:r w:rsidR="00A74FDB" w:rsidRPr="00FA0F6E">
          <w:rPr>
            <w:sz w:val="24"/>
            <w:szCs w:val="24"/>
          </w:rPr>
          <w:t xml:space="preserve">http://www.idc.com </w:t>
        </w:r>
      </w:hyperlink>
      <w:r w:rsidR="00A74FDB" w:rsidRPr="00FA0F6E">
        <w:rPr>
          <w:sz w:val="24"/>
          <w:szCs w:val="24"/>
        </w:rPr>
        <w:t xml:space="preserve"> </w:t>
      </w:r>
    </w:p>
    <w:p w14:paraId="2A3AB000" w14:textId="77777777" w:rsidR="00A74FDB" w:rsidRPr="00FA0F6E" w:rsidRDefault="00315111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70" w:history="1">
        <w:r w:rsidR="00A74FDB" w:rsidRPr="00FA0F6E">
          <w:rPr>
            <w:sz w:val="24"/>
            <w:szCs w:val="24"/>
          </w:rPr>
          <w:t xml:space="preserve">http://bpms.ru </w:t>
        </w:r>
      </w:hyperlink>
      <w:r w:rsidR="00A74FDB" w:rsidRPr="00FA0F6E">
        <w:rPr>
          <w:sz w:val="24"/>
          <w:szCs w:val="24"/>
        </w:rPr>
        <w:t xml:space="preserve">/ BPMS.ru </w:t>
      </w:r>
    </w:p>
    <w:p w14:paraId="287EB396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1" w:history="1">
        <w:r w:rsidR="00A74FDB" w:rsidRPr="00FA0F6E">
          <w:rPr>
            <w:sz w:val="24"/>
            <w:szCs w:val="24"/>
          </w:rPr>
          <w:t>http://www.betec.ru</w:t>
        </w:r>
      </w:hyperlink>
      <w:r w:rsidR="00A74FDB" w:rsidRPr="00FA0F6E">
        <w:rPr>
          <w:sz w:val="24"/>
          <w:szCs w:val="24"/>
        </w:rPr>
        <w:t xml:space="preserve"> / </w:t>
      </w:r>
    </w:p>
    <w:p w14:paraId="1FBC5530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2" w:history="1">
        <w:r w:rsidR="00A74FDB" w:rsidRPr="00FA0F6E">
          <w:rPr>
            <w:sz w:val="24"/>
            <w:szCs w:val="24"/>
          </w:rPr>
          <w:t xml:space="preserve">http://www.cfin.ru </w:t>
        </w:r>
      </w:hyperlink>
      <w:r w:rsidR="00A74FDB" w:rsidRPr="00FA0F6E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FA0F6E">
        <w:rPr>
          <w:sz w:val="24"/>
          <w:szCs w:val="24"/>
        </w:rPr>
        <w:t>/ Открытые системы</w:t>
      </w:r>
    </w:p>
    <w:p w14:paraId="4B031894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FA0F6E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FA0F6E">
        <w:rPr>
          <w:sz w:val="24"/>
          <w:szCs w:val="24"/>
          <w:lang w:val="en-US"/>
        </w:rPr>
        <w:t>/ CIT forum</w:t>
      </w:r>
    </w:p>
    <w:p w14:paraId="50D2BBA2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FA0F6E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FA0F6E">
        <w:rPr>
          <w:sz w:val="24"/>
          <w:szCs w:val="24"/>
        </w:rPr>
        <w:t xml:space="preserve">/ Методологии IDEF </w:t>
      </w:r>
    </w:p>
    <w:p w14:paraId="09D3805F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4" w:history="1">
        <w:r w:rsidR="00A74FDB" w:rsidRPr="00FA0F6E">
          <w:rPr>
            <w:sz w:val="24"/>
            <w:szCs w:val="24"/>
          </w:rPr>
          <w:t>http://www.interface.ru/home.asp?artId=4449</w:t>
        </w:r>
      </w:hyperlink>
      <w:r w:rsidR="00A74FDB" w:rsidRPr="00FA0F6E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5" w:history="1">
        <w:r w:rsidR="00A74FDB" w:rsidRPr="00FA0F6E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FA0F6E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FA0F6E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FA0F6E">
        <w:rPr>
          <w:sz w:val="24"/>
          <w:szCs w:val="24"/>
          <w:lang w:val="en-US"/>
        </w:rPr>
        <w:t>/ Microsoft Visio</w:t>
      </w:r>
    </w:p>
    <w:p w14:paraId="0E5B5176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FA0F6E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FA0F6E">
        <w:rPr>
          <w:sz w:val="24"/>
          <w:szCs w:val="24"/>
          <w:lang w:val="en-US"/>
        </w:rPr>
        <w:t xml:space="preserve">/ </w:t>
      </w:r>
      <w:r w:rsidR="00A74FDB" w:rsidRPr="00FA0F6E">
        <w:rPr>
          <w:sz w:val="24"/>
          <w:szCs w:val="24"/>
        </w:rPr>
        <w:t>СУБП</w:t>
      </w:r>
      <w:r w:rsidR="00A74FDB" w:rsidRPr="00FA0F6E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FA0F6E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FA0F6E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FA0F6E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FA0F6E">
        <w:rPr>
          <w:sz w:val="24"/>
          <w:szCs w:val="24"/>
          <w:lang w:val="en-US"/>
        </w:rPr>
        <w:t>/ Business Studio</w:t>
      </w:r>
    </w:p>
    <w:p w14:paraId="6AE7799E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0" w:history="1">
        <w:r w:rsidR="00A74FDB" w:rsidRPr="00FA0F6E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FA0F6E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1" w:history="1">
        <w:r w:rsidR="00A74FDB" w:rsidRPr="00FA0F6E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FA0F6E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2" w:history="1">
        <w:r w:rsidR="00A74FDB" w:rsidRPr="00FA0F6E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FA0F6E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3" w:history="1">
        <w:r w:rsidR="00A74FDB" w:rsidRPr="00FA0F6E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FA0F6E">
        <w:rPr>
          <w:sz w:val="24"/>
          <w:szCs w:val="24"/>
          <w:lang w:val="en-US"/>
        </w:rPr>
        <w:t>/ Software AG</w:t>
      </w:r>
    </w:p>
    <w:p w14:paraId="26E620D8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4" w:history="1">
        <w:r w:rsidR="00A74FDB" w:rsidRPr="00FA0F6E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FA0F6E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5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6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32DAEFB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7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FA0F6E" w:rsidRDefault="0031511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8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AB5C7FC" w14:textId="77777777" w:rsidR="00A74FDB" w:rsidRPr="00FA0F6E" w:rsidRDefault="00A74FDB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76BB0841" w14:textId="50DA6554" w:rsidR="00A74FDB" w:rsidRPr="00FA0F6E" w:rsidRDefault="00A74FDB" w:rsidP="008E30EC">
      <w:pPr>
        <w:tabs>
          <w:tab w:val="left" w:pos="0"/>
          <w:tab w:val="left" w:pos="540"/>
        </w:tabs>
        <w:suppressAutoHyphens w:val="0"/>
        <w:jc w:val="center"/>
        <w:rPr>
          <w:rStyle w:val="10"/>
          <w:rFonts w:cs="Times New Roman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7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176F1DFD" w14:textId="7E3BA501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FA0F6E">
        <w:rPr>
          <w:rFonts w:ascii="Times New Roman" w:hAnsi="Times New Roman"/>
          <w:sz w:val="24"/>
          <w:szCs w:val="24"/>
          <w:lang w:val="en-US"/>
        </w:rPr>
        <w:t>Case</w:t>
      </w:r>
      <w:r w:rsidRPr="00FA0F6E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FA0F6E">
        <w:rPr>
          <w:rFonts w:ascii="Times New Roman" w:hAnsi="Times New Roman"/>
          <w:sz w:val="24"/>
          <w:szCs w:val="24"/>
          <w:lang w:val="en-US"/>
        </w:rPr>
        <w:t>Ramus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Educational</w:t>
      </w:r>
      <w:r w:rsidRPr="00FA0F6E">
        <w:rPr>
          <w:rFonts w:ascii="Times New Roman" w:hAnsi="Times New Roman"/>
          <w:sz w:val="24"/>
          <w:szCs w:val="24"/>
        </w:rPr>
        <w:t xml:space="preserve"> и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9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Style w:val="af4"/>
          <w:rFonts w:ascii="Times New Roman" w:hAnsi="Times New Roman"/>
          <w:color w:val="auto"/>
          <w:sz w:val="24"/>
          <w:szCs w:val="24"/>
          <w:u w:val="none"/>
        </w:rPr>
        <w:t>на основе</w:t>
      </w:r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Moodle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</w:p>
    <w:p w14:paraId="28837AE9" w14:textId="77777777" w:rsidR="005C230E" w:rsidRDefault="005C230E" w:rsidP="005C230E">
      <w:pPr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Кроме вышеперечисленных ресурсов, используются следующие </w:t>
      </w:r>
      <w:r>
        <w:rPr>
          <w:rFonts w:ascii="Times New Roman" w:hAnsi="Times New Roman"/>
          <w:sz w:val="24"/>
          <w:szCs w:val="24"/>
        </w:rPr>
        <w:t>информационные справочные системы</w:t>
      </w:r>
      <w:r>
        <w:rPr>
          <w:rFonts w:ascii="Times New Roman" w:hAnsi="Times New Roman"/>
          <w:color w:val="000000"/>
          <w:sz w:val="24"/>
          <w:szCs w:val="24"/>
        </w:rPr>
        <w:t xml:space="preserve">: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uristy.ucoz.ru/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www.garant.ru/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www.kodeks.ru/</w:t>
      </w:r>
      <w:r>
        <w:rPr>
          <w:rFonts w:ascii="Times New Roman" w:hAnsi="Times New Roman"/>
          <w:color w:val="000000"/>
          <w:sz w:val="24"/>
          <w:szCs w:val="24"/>
        </w:rPr>
        <w:t xml:space="preserve"> и другие.</w:t>
      </w:r>
    </w:p>
    <w:tbl>
      <w:tblPr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92"/>
        <w:gridCol w:w="8469"/>
      </w:tblGrid>
      <w:tr w:rsidR="005C230E" w14:paraId="7B472687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F02A96" w14:textId="77777777" w:rsidR="005C230E" w:rsidRDefault="005C230E">
            <w:pPr>
              <w:snapToGrid w:val="0"/>
              <w:spacing w:before="40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9EAC5C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Наименование</w:t>
            </w:r>
          </w:p>
        </w:tc>
      </w:tr>
      <w:tr w:rsidR="005C230E" w14:paraId="7723738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39DF277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6BAEF4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Специализированные залы для проведения лекций:</w:t>
            </w:r>
          </w:p>
        </w:tc>
      </w:tr>
      <w:tr w:rsidR="005C230E" w14:paraId="4DCA3C1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613ADF4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052E33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Специализированная мебель и оргсредства: аудитории и компьютерные классы, оборудованные посадочными местами</w:t>
            </w:r>
          </w:p>
        </w:tc>
      </w:tr>
      <w:tr w:rsidR="005C230E" w14:paraId="3937F652" w14:textId="77777777" w:rsidTr="005C230E">
        <w:trPr>
          <w:trHeight w:val="999"/>
        </w:trPr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26FDE7F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B7AB6A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Технические средства обучения: Персональные компьютеры; компьютерные проекторы; звуковые динамики; программные средства, обеспечивающие просмотр видеофайлов </w:t>
            </w:r>
          </w:p>
        </w:tc>
      </w:tr>
    </w:tbl>
    <w:p w14:paraId="00A6C678" w14:textId="77777777" w:rsidR="005C230E" w:rsidRPr="00FA0F6E" w:rsidRDefault="005C230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sectPr w:rsidR="005C230E" w:rsidRPr="00FA0F6E" w:rsidSect="000F48C2">
      <w:headerReference w:type="even" r:id="rId90"/>
      <w:footerReference w:type="even" r:id="rId91"/>
      <w:footerReference w:type="default" r:id="rId9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42249D3" w14:textId="77777777" w:rsidR="00315111" w:rsidRDefault="00315111" w:rsidP="003C0FE8">
      <w:r>
        <w:separator/>
      </w:r>
    </w:p>
  </w:endnote>
  <w:endnote w:type="continuationSeparator" w:id="0">
    <w:p w14:paraId="38F6274F" w14:textId="77777777" w:rsidR="00315111" w:rsidRDefault="00315111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8E30EC" w:rsidRDefault="008E30EC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8E30EC" w:rsidRDefault="008E30EC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23DF55D0" w:rsidR="008E30EC" w:rsidRPr="00AE0D16" w:rsidRDefault="008E30EC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CD646C">
      <w:rPr>
        <w:noProof/>
        <w:sz w:val="24"/>
        <w:szCs w:val="24"/>
      </w:rPr>
      <w:t>5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F558A4" w14:textId="77777777" w:rsidR="00315111" w:rsidRDefault="00315111" w:rsidP="003C0FE8">
      <w:r>
        <w:separator/>
      </w:r>
    </w:p>
  </w:footnote>
  <w:footnote w:type="continuationSeparator" w:id="0">
    <w:p w14:paraId="06388EA7" w14:textId="77777777" w:rsidR="00315111" w:rsidRDefault="00315111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8E30EC" w:rsidRDefault="008E30EC">
    <w:pPr>
      <w:pStyle w:val="a6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8E30EC" w:rsidRDefault="008E30EC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89F62A2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BAAA9DE4"/>
    <w:lvl w:ilvl="0" w:tplc="D2C21B1E">
      <w:start w:val="1"/>
      <w:numFmt w:val="decimal"/>
      <w:pStyle w:val="a0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2F11F7"/>
    <w:multiLevelType w:val="hybridMultilevel"/>
    <w:tmpl w:val="DC927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2"/>
  </w:num>
  <w:num w:numId="2">
    <w:abstractNumId w:val="0"/>
  </w:num>
  <w:num w:numId="3">
    <w:abstractNumId w:val="10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1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3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21814"/>
    <w:rsid w:val="00046E05"/>
    <w:rsid w:val="000707A8"/>
    <w:rsid w:val="00070E4D"/>
    <w:rsid w:val="0007567F"/>
    <w:rsid w:val="0008394A"/>
    <w:rsid w:val="00087676"/>
    <w:rsid w:val="0009442B"/>
    <w:rsid w:val="000975C0"/>
    <w:rsid w:val="000C2E8F"/>
    <w:rsid w:val="000F48C2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AF7"/>
    <w:rsid w:val="00212E75"/>
    <w:rsid w:val="00222364"/>
    <w:rsid w:val="00275F55"/>
    <w:rsid w:val="00276610"/>
    <w:rsid w:val="0028225D"/>
    <w:rsid w:val="00286D1E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5111"/>
    <w:rsid w:val="0031689E"/>
    <w:rsid w:val="003200F3"/>
    <w:rsid w:val="00327DF7"/>
    <w:rsid w:val="003338D6"/>
    <w:rsid w:val="0033435B"/>
    <w:rsid w:val="0033789B"/>
    <w:rsid w:val="003434D0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3E76F4"/>
    <w:rsid w:val="00400075"/>
    <w:rsid w:val="00411E59"/>
    <w:rsid w:val="00416417"/>
    <w:rsid w:val="00431589"/>
    <w:rsid w:val="00440E43"/>
    <w:rsid w:val="00471252"/>
    <w:rsid w:val="004743A5"/>
    <w:rsid w:val="00480D30"/>
    <w:rsid w:val="00482E86"/>
    <w:rsid w:val="004900F0"/>
    <w:rsid w:val="00490C9D"/>
    <w:rsid w:val="004B0267"/>
    <w:rsid w:val="004B0453"/>
    <w:rsid w:val="004C7ABB"/>
    <w:rsid w:val="00503F49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230E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04C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3894"/>
    <w:rsid w:val="00785D17"/>
    <w:rsid w:val="007A3D36"/>
    <w:rsid w:val="007B0493"/>
    <w:rsid w:val="007B3A23"/>
    <w:rsid w:val="007B7E1C"/>
    <w:rsid w:val="007D06D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62"/>
    <w:rsid w:val="008C5CD0"/>
    <w:rsid w:val="008D1CF7"/>
    <w:rsid w:val="008D1F6C"/>
    <w:rsid w:val="008E30EC"/>
    <w:rsid w:val="009057C2"/>
    <w:rsid w:val="00905C51"/>
    <w:rsid w:val="00905FA7"/>
    <w:rsid w:val="00912164"/>
    <w:rsid w:val="0091788E"/>
    <w:rsid w:val="00936901"/>
    <w:rsid w:val="00951714"/>
    <w:rsid w:val="00953E5B"/>
    <w:rsid w:val="00984FB6"/>
    <w:rsid w:val="009C1696"/>
    <w:rsid w:val="009E196E"/>
    <w:rsid w:val="009F2451"/>
    <w:rsid w:val="009F3C28"/>
    <w:rsid w:val="00A10CB8"/>
    <w:rsid w:val="00A20E28"/>
    <w:rsid w:val="00A31752"/>
    <w:rsid w:val="00A3385D"/>
    <w:rsid w:val="00A35BA4"/>
    <w:rsid w:val="00A4162C"/>
    <w:rsid w:val="00A43A9B"/>
    <w:rsid w:val="00A470F0"/>
    <w:rsid w:val="00A50F97"/>
    <w:rsid w:val="00A52CCB"/>
    <w:rsid w:val="00A53EDE"/>
    <w:rsid w:val="00A57630"/>
    <w:rsid w:val="00A62E69"/>
    <w:rsid w:val="00A65E29"/>
    <w:rsid w:val="00A744E2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BF7EC7"/>
    <w:rsid w:val="00C05C11"/>
    <w:rsid w:val="00C21152"/>
    <w:rsid w:val="00C23AC0"/>
    <w:rsid w:val="00C2714D"/>
    <w:rsid w:val="00C40F78"/>
    <w:rsid w:val="00C51510"/>
    <w:rsid w:val="00C65D29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C6604"/>
    <w:rsid w:val="00CD03A8"/>
    <w:rsid w:val="00CD5F87"/>
    <w:rsid w:val="00CD605E"/>
    <w:rsid w:val="00CD646C"/>
    <w:rsid w:val="00CE4020"/>
    <w:rsid w:val="00D124FD"/>
    <w:rsid w:val="00D20D5E"/>
    <w:rsid w:val="00D25242"/>
    <w:rsid w:val="00D418D9"/>
    <w:rsid w:val="00D80005"/>
    <w:rsid w:val="00D80496"/>
    <w:rsid w:val="00D82F12"/>
    <w:rsid w:val="00D90FDA"/>
    <w:rsid w:val="00D91BAC"/>
    <w:rsid w:val="00D91BD2"/>
    <w:rsid w:val="00D948D6"/>
    <w:rsid w:val="00D95BDE"/>
    <w:rsid w:val="00DA03D0"/>
    <w:rsid w:val="00DB3D8B"/>
    <w:rsid w:val="00DB549C"/>
    <w:rsid w:val="00DD3EC5"/>
    <w:rsid w:val="00DF7EBD"/>
    <w:rsid w:val="00E00A43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592D"/>
    <w:rsid w:val="00EE7A07"/>
    <w:rsid w:val="00EF335D"/>
    <w:rsid w:val="00F108A6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F6E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1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  <w15:docId w15:val="{986DD516-7359-4BEC-A080-765DB4AF8A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2"/>
    <w:next w:val="a2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e">
    <w:name w:val="Normal (Web)"/>
    <w:basedOn w:val="a2"/>
    <w:link w:val="af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">
    <w:name w:val="Обычный (веб) Знак"/>
    <w:link w:val="ae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autoRedefine/>
    <w:uiPriority w:val="34"/>
    <w:qFormat/>
    <w:rsid w:val="00440E43"/>
    <w:pPr>
      <w:numPr>
        <w:numId w:val="9"/>
      </w:numPr>
      <w:suppressAutoHyphens w:val="0"/>
      <w:jc w:val="both"/>
    </w:pPr>
    <w:rPr>
      <w:rFonts w:ascii="Times New Roman" w:hAnsi="Times New Roman"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2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3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2"/>
    <w:next w:val="a2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1">
    <w:name w:val="План маркер"/>
    <w:basedOn w:val="a2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1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2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3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2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2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3"/>
    <w:rsid w:val="00490C9D"/>
  </w:style>
  <w:style w:type="character" w:customStyle="1" w:styleId="control">
    <w:name w:val="control"/>
    <w:basedOn w:val="a3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2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2"/>
    <w:next w:val="a2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3"/>
    <w:rsid w:val="00534252"/>
  </w:style>
  <w:style w:type="paragraph" w:styleId="afa">
    <w:name w:val="Body Text Indent"/>
    <w:basedOn w:val="a2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3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3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2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2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8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5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194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99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8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20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92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33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32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5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2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925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581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2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://www.iprbookshop.ru/65865.html" TargetMode="External"/><Relationship Id="rId50" Type="http://schemas.openxmlformats.org/officeDocument/2006/relationships/hyperlink" Target="http://www.iprbookshop.ru/73811.html" TargetMode="External"/><Relationship Id="rId55" Type="http://schemas.openxmlformats.org/officeDocument/2006/relationships/hyperlink" Target="http://nwipa.ru" TargetMode="External"/><Relationship Id="rId63" Type="http://schemas.openxmlformats.org/officeDocument/2006/relationships/hyperlink" Target="http://www.finexpert.ru" TargetMode="External"/><Relationship Id="rId68" Type="http://schemas.openxmlformats.org/officeDocument/2006/relationships/hyperlink" Target="http://www.gartner.com/" TargetMode="External"/><Relationship Id="rId76" Type="http://schemas.openxmlformats.org/officeDocument/2006/relationships/hyperlink" Target="http://office.microsoft.com/ru-ru/support/FX100996114.aspx" TargetMode="External"/><Relationship Id="rId84" Type="http://schemas.openxmlformats.org/officeDocument/2006/relationships/hyperlink" Target="http://www-03.ibm.com/software/products/ru/ru/wbi" TargetMode="External"/><Relationship Id="rId89" Type="http://schemas.openxmlformats.org/officeDocument/2006/relationships/hyperlink" Target="https://sziu-de.ranepa.ru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www.betec.ru/" TargetMode="External"/><Relationship Id="rId9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iprbookshop.ru/83183.html" TargetMode="External"/><Relationship Id="rId58" Type="http://schemas.openxmlformats.org/officeDocument/2006/relationships/hyperlink" Target="http://www.iprbookshop.ru/" TargetMode="External"/><Relationship Id="rId66" Type="http://schemas.openxmlformats.org/officeDocument/2006/relationships/hyperlink" Target="http://www.prj-exp.ru/" TargetMode="External"/><Relationship Id="rId74" Type="http://schemas.openxmlformats.org/officeDocument/2006/relationships/hyperlink" Target="http://www.interface.ru/home.asp?artId=4449" TargetMode="External"/><Relationship Id="rId79" Type="http://schemas.openxmlformats.org/officeDocument/2006/relationships/hyperlink" Target="http://www.businessstudio.ru/" TargetMode="External"/><Relationship Id="rId87" Type="http://schemas.openxmlformats.org/officeDocument/2006/relationships/hyperlink" Target="http://www.consultant.ru/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http://www.nwapa.spb.ru/index.php?page_id=76" TargetMode="External"/><Relationship Id="rId82" Type="http://schemas.openxmlformats.org/officeDocument/2006/relationships/hyperlink" Target="http://www.oracle.com/technetwork/ru/middleware/bpa/index.html" TargetMode="External"/><Relationship Id="rId90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www.iprbookshop.ru/57384.html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tnews.ru/" TargetMode="External"/><Relationship Id="rId69" Type="http://schemas.openxmlformats.org/officeDocument/2006/relationships/hyperlink" Target="http://www.idc.com/" TargetMode="External"/><Relationship Id="rId77" Type="http://schemas.openxmlformats.org/officeDocument/2006/relationships/hyperlink" Target="http://wf.runa.ru/rus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iprbookshop.ru/77633.html" TargetMode="External"/><Relationship Id="rId72" Type="http://schemas.openxmlformats.org/officeDocument/2006/relationships/hyperlink" Target="http://www.cfin.ru/" TargetMode="External"/><Relationship Id="rId80" Type="http://schemas.openxmlformats.org/officeDocument/2006/relationships/hyperlink" Target="http://www.casewise.com/ru/products/corporate_modeler_suite.html" TargetMode="External"/><Relationship Id="rId85" Type="http://schemas.openxmlformats.org/officeDocument/2006/relationships/hyperlink" Target="http://www.consultant.ru/" TargetMode="External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nwapa.spb.ru/index.php?page_id=76" TargetMode="External"/><Relationship Id="rId67" Type="http://schemas.openxmlformats.org/officeDocument/2006/relationships/hyperlink" Target="http://piter-consult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iprbookshop.ru/78563.html" TargetMode="External"/><Relationship Id="rId62" Type="http://schemas.openxmlformats.org/officeDocument/2006/relationships/hyperlink" Target="http://www.nwapa.spb.ru/index.php?page_id=76" TargetMode="External"/><Relationship Id="rId70" Type="http://schemas.openxmlformats.org/officeDocument/2006/relationships/hyperlink" Target="http://bpms.ru/" TargetMode="External"/><Relationship Id="rId75" Type="http://schemas.openxmlformats.org/officeDocument/2006/relationships/hyperlink" Target="http://www.fa.ru/dep/cko/msq/Pages/default.aspx%20/" TargetMode="External"/><Relationship Id="rId83" Type="http://schemas.openxmlformats.org/officeDocument/2006/relationships/hyperlink" Target="http://www.softwareag.com/ru" TargetMode="External"/><Relationship Id="rId88" Type="http://schemas.openxmlformats.org/officeDocument/2006/relationships/hyperlink" Target="http://www.garant.ru/" TargetMode="External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www.iprbookshop.ru/72106.html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s://www.biblio-online.ru/viewer/46A41F93-BC46-401C-A30E-27C0FB60B9DE" TargetMode="External"/><Relationship Id="rId60" Type="http://schemas.openxmlformats.org/officeDocument/2006/relationships/hyperlink" Target="http://www.nwapa.spb.ru/index.php?page_id=76" TargetMode="External"/><Relationship Id="rId65" Type="http://schemas.openxmlformats.org/officeDocument/2006/relationships/hyperlink" Target="http://www.cnews.ru/" TargetMode="External"/><Relationship Id="rId73" Type="http://schemas.openxmlformats.org/officeDocument/2006/relationships/hyperlink" Target="http://www.citforum.ru/" TargetMode="External"/><Relationship Id="rId78" Type="http://schemas.openxmlformats.org/officeDocument/2006/relationships/hyperlink" Target="http://www.bizagi.com/" TargetMode="External"/><Relationship Id="rId81" Type="http://schemas.openxmlformats.org/officeDocument/2006/relationships/hyperlink" Target="http://www.interface.ru/home.asp?artId=106" TargetMode="External"/><Relationship Id="rId86" Type="http://schemas.openxmlformats.org/officeDocument/2006/relationships/hyperlink" Target="http://www.garant.ru/" TargetMode="External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BFB897-20EF-43A5-B27F-D54845D4F4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21</Pages>
  <Words>6958</Words>
  <Characters>39663</Characters>
  <Application>Microsoft Office Word</Application>
  <DocSecurity>0</DocSecurity>
  <Lines>330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6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Батенева Алена Владимировна</cp:lastModifiedBy>
  <cp:revision>38</cp:revision>
  <dcterms:created xsi:type="dcterms:W3CDTF">2018-09-11T08:02:00Z</dcterms:created>
  <dcterms:modified xsi:type="dcterms:W3CDTF">2021-03-11T13:37:00Z</dcterms:modified>
</cp:coreProperties>
</file>